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B86" w:rsidRPr="00DE03E9" w:rsidRDefault="00956B86" w:rsidP="00956B86">
      <w:pPr>
        <w:jc w:val="center"/>
        <w:rPr>
          <w:b/>
          <w:color w:val="FF0000"/>
          <w:sz w:val="30"/>
          <w:szCs w:val="30"/>
          <w:highlight w:val="yellow"/>
        </w:rPr>
      </w:pPr>
      <w:r w:rsidRPr="00DE03E9">
        <w:rPr>
          <w:b/>
          <w:color w:val="FF0000"/>
          <w:sz w:val="30"/>
          <w:szCs w:val="30"/>
          <w:highlight w:val="yellow"/>
        </w:rPr>
        <w:t xml:space="preserve">ĐỀ CƯƠNG ÔN TẬP KIỂM TRA GIỮA HỌC KÌ </w:t>
      </w:r>
      <w:r w:rsidR="00646325" w:rsidRPr="00DE03E9">
        <w:rPr>
          <w:b/>
          <w:color w:val="FF0000"/>
          <w:sz w:val="30"/>
          <w:szCs w:val="30"/>
          <w:highlight w:val="yellow"/>
        </w:rPr>
        <w:t>I</w:t>
      </w:r>
      <w:r w:rsidRPr="00DE03E9">
        <w:rPr>
          <w:b/>
          <w:color w:val="FF0000"/>
          <w:sz w:val="30"/>
          <w:szCs w:val="30"/>
          <w:highlight w:val="yellow"/>
        </w:rPr>
        <w:t xml:space="preserve">I – MÔN: </w:t>
      </w:r>
      <w:r w:rsidR="003C675F" w:rsidRPr="00DE03E9">
        <w:rPr>
          <w:b/>
          <w:color w:val="FF0000"/>
          <w:sz w:val="30"/>
          <w:szCs w:val="30"/>
          <w:highlight w:val="yellow"/>
        </w:rPr>
        <w:t>HÓA HỌC 9</w:t>
      </w:r>
    </w:p>
    <w:p w:rsidR="00956B86" w:rsidRPr="00DE03E9" w:rsidRDefault="00956B86" w:rsidP="00956B86">
      <w:pPr>
        <w:jc w:val="center"/>
        <w:rPr>
          <w:b/>
          <w:color w:val="00B0F0"/>
          <w:sz w:val="30"/>
          <w:szCs w:val="30"/>
        </w:rPr>
      </w:pPr>
      <w:r w:rsidRPr="00DE03E9">
        <w:rPr>
          <w:b/>
          <w:color w:val="00B0F0"/>
          <w:sz w:val="30"/>
          <w:szCs w:val="30"/>
          <w:highlight w:val="yellow"/>
        </w:rPr>
        <w:t>NĂM HỌC: 202</w:t>
      </w:r>
      <w:r w:rsidR="003C675F" w:rsidRPr="00DE03E9">
        <w:rPr>
          <w:b/>
          <w:color w:val="00B0F0"/>
          <w:sz w:val="30"/>
          <w:szCs w:val="30"/>
          <w:highlight w:val="yellow"/>
        </w:rPr>
        <w:t>2</w:t>
      </w:r>
      <w:r w:rsidRPr="00DE03E9">
        <w:rPr>
          <w:b/>
          <w:color w:val="00B0F0"/>
          <w:sz w:val="30"/>
          <w:szCs w:val="30"/>
          <w:highlight w:val="yellow"/>
        </w:rPr>
        <w:t xml:space="preserve"> – 202</w:t>
      </w:r>
      <w:r w:rsidR="003C675F" w:rsidRPr="00DE03E9">
        <w:rPr>
          <w:b/>
          <w:color w:val="00B0F0"/>
          <w:sz w:val="30"/>
          <w:szCs w:val="30"/>
          <w:highlight w:val="yellow"/>
        </w:rPr>
        <w:t>3</w:t>
      </w:r>
    </w:p>
    <w:p w:rsidR="00956B86" w:rsidRPr="00B541F8" w:rsidRDefault="00956B86" w:rsidP="00956B86">
      <w:pPr>
        <w:jc w:val="center"/>
        <w:rPr>
          <w:b/>
          <w:sz w:val="30"/>
          <w:szCs w:val="30"/>
        </w:rPr>
      </w:pPr>
      <w:r w:rsidRPr="00B541F8">
        <w:rPr>
          <w:b/>
          <w:sz w:val="30"/>
          <w:szCs w:val="30"/>
        </w:rPr>
        <w:t>*****</w:t>
      </w:r>
    </w:p>
    <w:p w:rsidR="009E0730" w:rsidRPr="00DE03E9" w:rsidRDefault="00646325" w:rsidP="00646325">
      <w:pPr>
        <w:tabs>
          <w:tab w:val="left" w:pos="8039"/>
        </w:tabs>
        <w:rPr>
          <w:rFonts w:eastAsia="Times New Roman"/>
          <w:b/>
          <w:bCs/>
          <w:color w:val="0000FF"/>
          <w:szCs w:val="26"/>
        </w:rPr>
      </w:pPr>
      <w:r w:rsidRPr="00DE03E9">
        <w:rPr>
          <w:rFonts w:eastAsia="Times New Roman"/>
          <w:b/>
          <w:bCs/>
          <w:color w:val="0000FF"/>
          <w:szCs w:val="26"/>
        </w:rPr>
        <w:t>I</w:t>
      </w:r>
      <w:r w:rsidR="009E0730" w:rsidRPr="00DE03E9">
        <w:rPr>
          <w:rFonts w:eastAsia="Times New Roman"/>
          <w:b/>
          <w:bCs/>
          <w:color w:val="0000FF"/>
          <w:szCs w:val="26"/>
        </w:rPr>
        <w:t xml:space="preserve">. </w:t>
      </w:r>
      <w:r w:rsidRPr="00DE03E9">
        <w:rPr>
          <w:rFonts w:eastAsia="Times New Roman"/>
          <w:b/>
          <w:bCs/>
          <w:color w:val="0000FF"/>
          <w:szCs w:val="26"/>
        </w:rPr>
        <w:t xml:space="preserve">CÂU HỎI </w:t>
      </w:r>
      <w:r w:rsidR="009E0730" w:rsidRPr="00DE03E9">
        <w:rPr>
          <w:rFonts w:eastAsia="Times New Roman"/>
          <w:b/>
          <w:bCs/>
          <w:color w:val="0000FF"/>
          <w:szCs w:val="26"/>
        </w:rPr>
        <w:t>TRẮC NGHIỆM</w:t>
      </w:r>
    </w:p>
    <w:p w:rsidR="00245CA4" w:rsidRPr="00646325" w:rsidRDefault="00245CA4" w:rsidP="00646325">
      <w:pPr>
        <w:tabs>
          <w:tab w:val="left" w:pos="8039"/>
        </w:tabs>
        <w:rPr>
          <w:b/>
          <w:szCs w:val="26"/>
        </w:rPr>
      </w:pPr>
      <w:r>
        <w:rPr>
          <w:b/>
          <w:szCs w:val="26"/>
        </w:rPr>
        <w:t>Chọn đáp án đúng nhất.</w:t>
      </w:r>
    </w:p>
    <w:p w:rsidR="0054742C" w:rsidRPr="005F500D" w:rsidRDefault="0054742C" w:rsidP="00F709A2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 xml:space="preserve">Câu </w:t>
      </w:r>
      <w:r w:rsidR="005722C1" w:rsidRPr="00DE03E9">
        <w:rPr>
          <w:rFonts w:eastAsia="Times New Roman"/>
          <w:b/>
          <w:bCs/>
          <w:color w:val="0066FF"/>
          <w:szCs w:val="26"/>
        </w:rPr>
        <w:t>1</w:t>
      </w:r>
      <w:r w:rsidR="00245CA4" w:rsidRPr="00DE03E9">
        <w:rPr>
          <w:rFonts w:eastAsia="Times New Roman"/>
          <w:b/>
          <w:bCs/>
          <w:color w:val="0066FF"/>
          <w:szCs w:val="26"/>
        </w:rPr>
        <w:t>.</w:t>
      </w:r>
      <w:r w:rsidR="00B5433E" w:rsidRPr="005F500D">
        <w:rPr>
          <w:rFonts w:eastAsia="Times New Roman"/>
          <w:szCs w:val="26"/>
        </w:rPr>
        <w:t> </w:t>
      </w:r>
      <w:r w:rsidR="00245CA4">
        <w:rPr>
          <w:rFonts w:eastAsia="Times New Roman"/>
          <w:szCs w:val="26"/>
        </w:rPr>
        <w:t>Chu kì là dãy các nguyên tố mà nguyên tử của chúng có cùng số…… và được sắp xếp theo chiều điện tích hạt nhân tăng dần.</w:t>
      </w:r>
    </w:p>
    <w:p w:rsidR="0054742C" w:rsidRPr="005F500D" w:rsidRDefault="0054742C" w:rsidP="00F709A2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5F500D">
        <w:rPr>
          <w:rFonts w:eastAsia="Times New Roman"/>
          <w:szCs w:val="26"/>
        </w:rPr>
        <w:t xml:space="preserve"> </w:t>
      </w:r>
      <w:r w:rsidR="00245CA4">
        <w:rPr>
          <w:rFonts w:eastAsia="Times New Roman"/>
          <w:szCs w:val="26"/>
        </w:rPr>
        <w:t>lớp electron.</w:t>
      </w:r>
      <w:r w:rsidR="00245CA4">
        <w:rPr>
          <w:rFonts w:eastAsia="Times New Roman"/>
          <w:szCs w:val="26"/>
        </w:rPr>
        <w:tab/>
      </w:r>
      <w:r w:rsidR="00245CA4">
        <w:rPr>
          <w:rFonts w:eastAsia="Times New Roman"/>
          <w:szCs w:val="26"/>
        </w:rPr>
        <w:tab/>
      </w:r>
      <w:r w:rsidR="00245CA4">
        <w:rPr>
          <w:rFonts w:eastAsia="Times New Roman"/>
          <w:szCs w:val="26"/>
        </w:rPr>
        <w:tab/>
      </w:r>
      <w:r w:rsidR="00245CA4">
        <w:rPr>
          <w:rFonts w:eastAsia="Times New Roman"/>
          <w:szCs w:val="26"/>
        </w:rPr>
        <w:tab/>
      </w:r>
      <w:r w:rsidR="00245CA4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B.</w:t>
      </w:r>
      <w:r w:rsidRPr="005F500D">
        <w:rPr>
          <w:rFonts w:eastAsia="Times New Roman"/>
          <w:szCs w:val="26"/>
        </w:rPr>
        <w:t xml:space="preserve"> </w:t>
      </w:r>
      <w:r w:rsidR="00245CA4">
        <w:rPr>
          <w:rFonts w:eastAsia="Times New Roman"/>
          <w:szCs w:val="26"/>
        </w:rPr>
        <w:t>electron lớp ngoài cùng</w:t>
      </w:r>
      <w:r w:rsidRPr="005F500D">
        <w:rPr>
          <w:rFonts w:eastAsia="Times New Roman"/>
          <w:szCs w:val="26"/>
        </w:rPr>
        <w:t>.</w:t>
      </w:r>
    </w:p>
    <w:p w:rsidR="0054742C" w:rsidRPr="005F500D" w:rsidRDefault="0054742C" w:rsidP="00F709A2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5F500D">
        <w:rPr>
          <w:rFonts w:eastAsia="Times New Roman"/>
          <w:szCs w:val="26"/>
        </w:rPr>
        <w:t xml:space="preserve"> </w:t>
      </w:r>
      <w:r w:rsidR="00245CA4">
        <w:rPr>
          <w:rFonts w:eastAsia="Times New Roman"/>
          <w:szCs w:val="26"/>
        </w:rPr>
        <w:t>proton</w:t>
      </w:r>
      <w:r w:rsidR="00245CA4">
        <w:rPr>
          <w:rFonts w:eastAsia="Times New Roman"/>
          <w:szCs w:val="26"/>
        </w:rPr>
        <w:tab/>
      </w:r>
      <w:r w:rsidR="00245CA4">
        <w:rPr>
          <w:rFonts w:eastAsia="Times New Roman"/>
          <w:szCs w:val="26"/>
        </w:rPr>
        <w:tab/>
      </w:r>
      <w:r w:rsidRPr="005F500D">
        <w:rPr>
          <w:rFonts w:eastAsia="Times New Roman"/>
          <w:szCs w:val="26"/>
        </w:rPr>
        <w:t>.</w:t>
      </w:r>
      <w:r w:rsidRPr="005F500D">
        <w:rPr>
          <w:rFonts w:eastAsia="Times New Roman"/>
          <w:szCs w:val="26"/>
        </w:rPr>
        <w:tab/>
      </w:r>
      <w:r w:rsidRPr="005F500D">
        <w:rPr>
          <w:rFonts w:eastAsia="Times New Roman"/>
          <w:szCs w:val="26"/>
        </w:rPr>
        <w:tab/>
      </w:r>
      <w:r w:rsidRPr="005F500D">
        <w:rPr>
          <w:rFonts w:eastAsia="Times New Roman"/>
          <w:szCs w:val="26"/>
        </w:rPr>
        <w:tab/>
      </w:r>
      <w:r w:rsidRPr="005F500D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D.</w:t>
      </w:r>
      <w:r w:rsidRPr="005F500D">
        <w:rPr>
          <w:rFonts w:eastAsia="Times New Roman"/>
          <w:szCs w:val="26"/>
        </w:rPr>
        <w:t xml:space="preserve"> </w:t>
      </w:r>
      <w:r w:rsidR="00245CA4">
        <w:rPr>
          <w:rFonts w:eastAsia="Times New Roman"/>
          <w:szCs w:val="26"/>
        </w:rPr>
        <w:t>electron</w:t>
      </w:r>
      <w:r w:rsidRPr="005F500D">
        <w:rPr>
          <w:rFonts w:eastAsia="Times New Roman"/>
          <w:szCs w:val="26"/>
        </w:rPr>
        <w:t>.</w:t>
      </w:r>
    </w:p>
    <w:p w:rsidR="00245CA4" w:rsidRPr="005F500D" w:rsidRDefault="00245CA4" w:rsidP="00245CA4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>Câu 2.</w:t>
      </w:r>
      <w:r w:rsidR="00A52145" w:rsidRPr="005F500D">
        <w:rPr>
          <w:rFonts w:eastAsia="Times New Roman"/>
          <w:szCs w:val="26"/>
        </w:rPr>
        <w:t> </w:t>
      </w:r>
      <w:r>
        <w:rPr>
          <w:rFonts w:eastAsia="Times New Roman"/>
          <w:szCs w:val="26"/>
        </w:rPr>
        <w:t>Nhóm gồm các nguyên tố mà nguyên tử của chúng có số…… bằng nhau được xếp thành cột theo chiều</w:t>
      </w:r>
      <w:r w:rsidR="007230D2">
        <w:rPr>
          <w:rFonts w:eastAsia="Times New Roman"/>
          <w:szCs w:val="26"/>
        </w:rPr>
        <w:t xml:space="preserve"> tăng của</w:t>
      </w:r>
      <w:r>
        <w:rPr>
          <w:rFonts w:eastAsia="Times New Roman"/>
          <w:szCs w:val="26"/>
        </w:rPr>
        <w:t xml:space="preserve"> điện tích hạt nhân </w:t>
      </w:r>
      <w:r w:rsidR="007230D2">
        <w:rPr>
          <w:rFonts w:eastAsia="Times New Roman"/>
          <w:szCs w:val="26"/>
        </w:rPr>
        <w:t>nguyên tử</w:t>
      </w:r>
      <w:r>
        <w:rPr>
          <w:rFonts w:eastAsia="Times New Roman"/>
          <w:szCs w:val="26"/>
        </w:rPr>
        <w:t>.</w:t>
      </w:r>
    </w:p>
    <w:p w:rsidR="00245CA4" w:rsidRPr="005F500D" w:rsidRDefault="00245CA4" w:rsidP="00245CA4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lớp electron.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B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electron lớp ngoài cùng</w:t>
      </w:r>
      <w:r w:rsidRPr="005F500D">
        <w:rPr>
          <w:rFonts w:eastAsia="Times New Roman"/>
          <w:szCs w:val="26"/>
        </w:rPr>
        <w:t>.</w:t>
      </w:r>
    </w:p>
    <w:p w:rsidR="00245CA4" w:rsidRPr="005F500D" w:rsidRDefault="00245CA4" w:rsidP="00245CA4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proton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Pr="005F500D">
        <w:rPr>
          <w:rFonts w:eastAsia="Times New Roman"/>
          <w:szCs w:val="26"/>
        </w:rPr>
        <w:t>.</w:t>
      </w:r>
      <w:r w:rsidRPr="005F500D">
        <w:rPr>
          <w:rFonts w:eastAsia="Times New Roman"/>
          <w:szCs w:val="26"/>
        </w:rPr>
        <w:tab/>
      </w:r>
      <w:r w:rsidRPr="005F500D">
        <w:rPr>
          <w:rFonts w:eastAsia="Times New Roman"/>
          <w:szCs w:val="26"/>
        </w:rPr>
        <w:tab/>
      </w:r>
      <w:r w:rsidRPr="005F500D">
        <w:rPr>
          <w:rFonts w:eastAsia="Times New Roman"/>
          <w:szCs w:val="26"/>
        </w:rPr>
        <w:tab/>
      </w:r>
      <w:r w:rsidRPr="005F500D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D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electron</w:t>
      </w:r>
      <w:r w:rsidRPr="005F500D">
        <w:rPr>
          <w:rFonts w:eastAsia="Times New Roman"/>
          <w:szCs w:val="26"/>
        </w:rPr>
        <w:t>.</w:t>
      </w:r>
    </w:p>
    <w:p w:rsidR="00582A5B" w:rsidRPr="005F500D" w:rsidRDefault="00582A5B" w:rsidP="00F709A2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 xml:space="preserve">Câu </w:t>
      </w:r>
      <w:r w:rsidR="00CD69E3" w:rsidRPr="00DE03E9">
        <w:rPr>
          <w:rFonts w:eastAsia="Times New Roman"/>
          <w:b/>
          <w:bCs/>
          <w:color w:val="0066FF"/>
          <w:szCs w:val="26"/>
        </w:rPr>
        <w:t>3</w:t>
      </w:r>
      <w:r w:rsidR="00DE3428" w:rsidRPr="00DE03E9">
        <w:rPr>
          <w:rFonts w:eastAsia="Times New Roman"/>
          <w:b/>
          <w:bCs/>
          <w:color w:val="0066FF"/>
          <w:szCs w:val="26"/>
        </w:rPr>
        <w:t>.</w:t>
      </w:r>
      <w:r w:rsidR="00DE3428">
        <w:rPr>
          <w:rFonts w:eastAsia="Times New Roman"/>
          <w:b/>
          <w:bCs/>
          <w:szCs w:val="26"/>
        </w:rPr>
        <w:t xml:space="preserve"> </w:t>
      </w:r>
      <w:r w:rsidR="00DE3428">
        <w:rPr>
          <w:rFonts w:eastAsia="Times New Roman"/>
          <w:bCs/>
          <w:szCs w:val="26"/>
        </w:rPr>
        <w:t>Nhóm II gồm các nguyên tố……, nguyên tử của chúng</w:t>
      </w:r>
      <w:r w:rsidR="00DE3428">
        <w:rPr>
          <w:rFonts w:eastAsia="Times New Roman"/>
          <w:szCs w:val="26"/>
        </w:rPr>
        <w:t xml:space="preserve"> đều có ……. lớp ngoài cùng. Tính kim loại của các nguyên tố ………..</w:t>
      </w:r>
    </w:p>
    <w:p w:rsidR="00DE3428" w:rsidRPr="005F500D" w:rsidRDefault="00DE3428" w:rsidP="00DE342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phi kim, 2 electron, tăng dần.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B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kim loại, 2 electron, giảm dần</w:t>
      </w:r>
      <w:r w:rsidRPr="005F500D">
        <w:rPr>
          <w:rFonts w:eastAsia="Times New Roman"/>
          <w:szCs w:val="26"/>
        </w:rPr>
        <w:t>.</w:t>
      </w:r>
    </w:p>
    <w:p w:rsidR="00582A5B" w:rsidRPr="005F500D" w:rsidRDefault="00DE3428" w:rsidP="00DE342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phi kim, 2 electron, giảm dần</w:t>
      </w:r>
      <w:r w:rsidRPr="005F500D">
        <w:rPr>
          <w:rFonts w:eastAsia="Times New Roman"/>
          <w:szCs w:val="26"/>
        </w:rPr>
        <w:t>.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.</w:t>
      </w:r>
      <w:r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D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kim loại, 2 electron, tăng dần</w:t>
      </w:r>
      <w:r w:rsidR="00582A5B" w:rsidRPr="005F500D">
        <w:rPr>
          <w:rFonts w:eastAsia="Times New Roman"/>
          <w:szCs w:val="26"/>
        </w:rPr>
        <w:t>.</w:t>
      </w:r>
    </w:p>
    <w:p w:rsidR="006521BE" w:rsidRPr="005F500D" w:rsidRDefault="006521BE" w:rsidP="006521BE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>Câu 4.</w:t>
      </w:r>
      <w:r>
        <w:rPr>
          <w:rFonts w:eastAsia="Times New Roman"/>
          <w:b/>
          <w:bCs/>
          <w:szCs w:val="26"/>
        </w:rPr>
        <w:t xml:space="preserve"> </w:t>
      </w:r>
      <w:r>
        <w:rPr>
          <w:rFonts w:eastAsia="Times New Roman"/>
          <w:bCs/>
          <w:szCs w:val="26"/>
        </w:rPr>
        <w:t>Nhóm VII gồm các nguyên tố……, nguyên tử của chúng</w:t>
      </w:r>
      <w:r>
        <w:rPr>
          <w:rFonts w:eastAsia="Times New Roman"/>
          <w:szCs w:val="26"/>
        </w:rPr>
        <w:t xml:space="preserve"> đều có ……. lớp ngoài cùng. Tính phi kim của các nguyên tố ………..</w:t>
      </w:r>
    </w:p>
    <w:p w:rsidR="006521BE" w:rsidRPr="005F500D" w:rsidRDefault="006521BE" w:rsidP="006521BE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phi kim, 2 electron, tăng dần.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B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kim loại, 2 electron, giảm dần</w:t>
      </w:r>
      <w:r w:rsidRPr="005F500D">
        <w:rPr>
          <w:rFonts w:eastAsia="Times New Roman"/>
          <w:szCs w:val="26"/>
        </w:rPr>
        <w:t>.</w:t>
      </w:r>
    </w:p>
    <w:p w:rsidR="007313FB" w:rsidRPr="005F500D" w:rsidRDefault="006521BE" w:rsidP="006521BE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phi kim, 2 electron, giảm dần</w:t>
      </w:r>
      <w:r w:rsidRPr="005F500D">
        <w:rPr>
          <w:rFonts w:eastAsia="Times New Roman"/>
          <w:szCs w:val="26"/>
        </w:rPr>
        <w:t>.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.</w:t>
      </w:r>
      <w:r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D.</w:t>
      </w:r>
      <w:r w:rsidRPr="005F500D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kim loại, 2 electron, tăng dần</w:t>
      </w:r>
      <w:r w:rsidR="007313FB" w:rsidRPr="005F500D">
        <w:rPr>
          <w:rFonts w:eastAsia="Times New Roman"/>
          <w:szCs w:val="26"/>
        </w:rPr>
        <w:t>.</w:t>
      </w:r>
    </w:p>
    <w:p w:rsidR="0067136B" w:rsidRPr="005F500D" w:rsidRDefault="0067136B" w:rsidP="00F709A2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 xml:space="preserve">Câu </w:t>
      </w:r>
      <w:r w:rsidR="00CD69E3" w:rsidRPr="00DE03E9">
        <w:rPr>
          <w:rFonts w:eastAsia="Times New Roman"/>
          <w:b/>
          <w:bCs/>
          <w:color w:val="0066FF"/>
          <w:szCs w:val="26"/>
        </w:rPr>
        <w:t>5</w:t>
      </w:r>
      <w:r w:rsidR="004C5BE3" w:rsidRPr="00DE03E9">
        <w:rPr>
          <w:rFonts w:eastAsia="Times New Roman"/>
          <w:b/>
          <w:bCs/>
          <w:color w:val="0066FF"/>
          <w:szCs w:val="26"/>
        </w:rPr>
        <w:t>.</w:t>
      </w:r>
      <w:r w:rsidRPr="005F500D">
        <w:rPr>
          <w:rFonts w:eastAsia="Times New Roman"/>
          <w:szCs w:val="26"/>
        </w:rPr>
        <w:t> </w:t>
      </w:r>
      <w:r w:rsidR="00E0178B">
        <w:rPr>
          <w:rFonts w:eastAsia="Times New Roman"/>
          <w:szCs w:val="26"/>
        </w:rPr>
        <w:t>Dãy nào chỉ gồm các</w:t>
      </w:r>
      <w:r w:rsidR="003F70F7">
        <w:rPr>
          <w:rFonts w:eastAsia="Times New Roman"/>
          <w:szCs w:val="26"/>
        </w:rPr>
        <w:t xml:space="preserve"> hợp chất hữu cơ?</w:t>
      </w:r>
    </w:p>
    <w:p w:rsidR="00E0178B" w:rsidRDefault="0067136B" w:rsidP="00E0178B">
      <w:pPr>
        <w:spacing w:line="276" w:lineRule="auto"/>
        <w:ind w:left="48" w:right="48"/>
        <w:jc w:val="both"/>
        <w:rPr>
          <w:rFonts w:eastAsia="Times New Roman"/>
          <w:bCs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5F500D">
        <w:rPr>
          <w:rFonts w:eastAsia="Times New Roman"/>
          <w:szCs w:val="26"/>
        </w:rPr>
        <w:t xml:space="preserve"> </w:t>
      </w:r>
      <w:r w:rsidR="00E0178B">
        <w:rPr>
          <w:rFonts w:eastAsia="Times New Roman"/>
          <w:bCs/>
          <w:szCs w:val="26"/>
        </w:rPr>
        <w:t>KH</w:t>
      </w:r>
      <w:r w:rsidR="00E0178B" w:rsidRPr="00FA1C4F">
        <w:rPr>
          <w:rFonts w:eastAsia="Times New Roman"/>
          <w:bCs/>
          <w:szCs w:val="26"/>
        </w:rPr>
        <w:t>CO</w:t>
      </w:r>
      <w:r w:rsidR="00E0178B" w:rsidRPr="00FA1C4F">
        <w:rPr>
          <w:rFonts w:eastAsia="Times New Roman"/>
          <w:bCs/>
          <w:szCs w:val="26"/>
          <w:vertAlign w:val="subscript"/>
        </w:rPr>
        <w:t>3</w:t>
      </w:r>
      <w:r w:rsidR="00E0178B">
        <w:rPr>
          <w:rFonts w:eastAsia="Times New Roman"/>
          <w:bCs/>
          <w:szCs w:val="26"/>
        </w:rPr>
        <w:t xml:space="preserve">, </w:t>
      </w:r>
      <w:r w:rsidR="00E0178B" w:rsidRPr="00FA1C4F">
        <w:rPr>
          <w:rFonts w:eastAsia="Times New Roman"/>
          <w:bCs/>
          <w:szCs w:val="26"/>
        </w:rPr>
        <w:t>NaCl, NaHCO</w:t>
      </w:r>
      <w:r w:rsidR="00E0178B" w:rsidRPr="00FA1C4F">
        <w:rPr>
          <w:rFonts w:eastAsia="Times New Roman"/>
          <w:bCs/>
          <w:szCs w:val="26"/>
          <w:vertAlign w:val="subscript"/>
        </w:rPr>
        <w:t>3</w:t>
      </w:r>
      <w:r w:rsidR="00E0178B">
        <w:rPr>
          <w:rFonts w:eastAsia="Times New Roman"/>
          <w:bCs/>
          <w:szCs w:val="26"/>
        </w:rPr>
        <w:t>.</w:t>
      </w:r>
      <w:r w:rsidR="00D00401">
        <w:rPr>
          <w:rFonts w:eastAsia="Times New Roman"/>
          <w:szCs w:val="26"/>
        </w:rPr>
        <w:tab/>
      </w:r>
      <w:r w:rsidR="00F06AF6" w:rsidRPr="005F500D">
        <w:rPr>
          <w:rFonts w:eastAsia="Times New Roman"/>
          <w:szCs w:val="26"/>
        </w:rPr>
        <w:tab/>
      </w:r>
      <w:r w:rsidR="00AC16B2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B.</w:t>
      </w:r>
      <w:r w:rsidRPr="005F500D">
        <w:rPr>
          <w:rFonts w:eastAsia="Times New Roman"/>
          <w:szCs w:val="26"/>
        </w:rPr>
        <w:t xml:space="preserve"> </w:t>
      </w:r>
      <w:r w:rsidR="00E0178B" w:rsidRPr="00FA1C4F">
        <w:rPr>
          <w:rFonts w:eastAsia="Times New Roman"/>
          <w:bCs/>
          <w:szCs w:val="26"/>
        </w:rPr>
        <w:t>C</w:t>
      </w:r>
      <w:r w:rsidR="00E0178B" w:rsidRPr="00FA1C4F">
        <w:rPr>
          <w:rFonts w:eastAsia="Times New Roman"/>
          <w:bCs/>
          <w:szCs w:val="26"/>
          <w:vertAlign w:val="subscript"/>
        </w:rPr>
        <w:t>2</w:t>
      </w:r>
      <w:r w:rsidR="00E0178B" w:rsidRPr="00FA1C4F">
        <w:rPr>
          <w:rFonts w:eastAsia="Times New Roman"/>
          <w:bCs/>
          <w:szCs w:val="26"/>
        </w:rPr>
        <w:t>H</w:t>
      </w:r>
      <w:r w:rsidR="00E0178B" w:rsidRPr="00FA1C4F">
        <w:rPr>
          <w:rFonts w:eastAsia="Times New Roman"/>
          <w:bCs/>
          <w:szCs w:val="26"/>
          <w:vertAlign w:val="subscript"/>
        </w:rPr>
        <w:t>4</w:t>
      </w:r>
      <w:r w:rsidR="00E0178B">
        <w:rPr>
          <w:rFonts w:eastAsia="Times New Roman"/>
          <w:bCs/>
          <w:szCs w:val="26"/>
        </w:rPr>
        <w:t xml:space="preserve">, </w:t>
      </w:r>
      <w:r w:rsidR="00E0178B" w:rsidRPr="00FA1C4F">
        <w:rPr>
          <w:rFonts w:eastAsia="Times New Roman"/>
          <w:bCs/>
          <w:szCs w:val="26"/>
        </w:rPr>
        <w:t>C</w:t>
      </w:r>
      <w:r w:rsidR="00E0178B" w:rsidRPr="00FA1C4F">
        <w:rPr>
          <w:rFonts w:eastAsia="Times New Roman"/>
          <w:bCs/>
          <w:szCs w:val="26"/>
          <w:vertAlign w:val="subscript"/>
        </w:rPr>
        <w:t>4</w:t>
      </w:r>
      <w:r w:rsidR="00E0178B" w:rsidRPr="00FA1C4F">
        <w:rPr>
          <w:rFonts w:eastAsia="Times New Roman"/>
          <w:bCs/>
          <w:szCs w:val="26"/>
        </w:rPr>
        <w:t>H</w:t>
      </w:r>
      <w:r w:rsidR="00E0178B" w:rsidRPr="00FA1C4F">
        <w:rPr>
          <w:rFonts w:eastAsia="Times New Roman"/>
          <w:bCs/>
          <w:szCs w:val="26"/>
          <w:vertAlign w:val="subscript"/>
        </w:rPr>
        <w:t>10</w:t>
      </w:r>
      <w:r w:rsidR="00E0178B" w:rsidRPr="00FA1C4F">
        <w:rPr>
          <w:rFonts w:eastAsia="Times New Roman"/>
          <w:bCs/>
          <w:szCs w:val="26"/>
        </w:rPr>
        <w:t>, C</w:t>
      </w:r>
      <w:r w:rsidR="00E0178B" w:rsidRPr="00FA1C4F">
        <w:rPr>
          <w:rFonts w:eastAsia="Times New Roman"/>
          <w:bCs/>
          <w:szCs w:val="26"/>
          <w:vertAlign w:val="subscript"/>
        </w:rPr>
        <w:t>2</w:t>
      </w:r>
      <w:r w:rsidR="00E0178B" w:rsidRPr="00FA1C4F">
        <w:rPr>
          <w:rFonts w:eastAsia="Times New Roman"/>
          <w:bCs/>
          <w:szCs w:val="26"/>
        </w:rPr>
        <w:t>H</w:t>
      </w:r>
      <w:r w:rsidR="00E0178B" w:rsidRPr="00FA1C4F">
        <w:rPr>
          <w:rFonts w:eastAsia="Times New Roman"/>
          <w:bCs/>
          <w:szCs w:val="26"/>
          <w:vertAlign w:val="subscript"/>
        </w:rPr>
        <w:t>6</w:t>
      </w:r>
      <w:r w:rsidR="00E0178B" w:rsidRPr="00FA1C4F">
        <w:rPr>
          <w:rFonts w:eastAsia="Times New Roman"/>
          <w:bCs/>
          <w:szCs w:val="26"/>
        </w:rPr>
        <w:t>O</w:t>
      </w:r>
      <w:r w:rsidR="00E0178B">
        <w:rPr>
          <w:rFonts w:eastAsia="Times New Roman"/>
          <w:bCs/>
          <w:szCs w:val="26"/>
        </w:rPr>
        <w:t>.</w:t>
      </w:r>
    </w:p>
    <w:p w:rsidR="00B541F8" w:rsidRPr="00D00401" w:rsidRDefault="0067136B" w:rsidP="00E0178B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5F500D">
        <w:rPr>
          <w:rFonts w:eastAsia="Times New Roman"/>
          <w:szCs w:val="26"/>
        </w:rPr>
        <w:t xml:space="preserve"> </w:t>
      </w:r>
      <w:r w:rsidR="00E0178B" w:rsidRPr="00FA1C4F">
        <w:rPr>
          <w:rFonts w:eastAsia="Times New Roman"/>
          <w:bCs/>
          <w:szCs w:val="26"/>
        </w:rPr>
        <w:t>C</w:t>
      </w:r>
      <w:r w:rsidR="00E0178B" w:rsidRPr="00FA1C4F">
        <w:rPr>
          <w:rFonts w:eastAsia="Times New Roman"/>
          <w:bCs/>
          <w:szCs w:val="26"/>
          <w:vertAlign w:val="subscript"/>
        </w:rPr>
        <w:t>2</w:t>
      </w:r>
      <w:r w:rsidR="00E0178B" w:rsidRPr="00FA1C4F">
        <w:rPr>
          <w:rFonts w:eastAsia="Times New Roman"/>
          <w:bCs/>
          <w:szCs w:val="26"/>
        </w:rPr>
        <w:t>H</w:t>
      </w:r>
      <w:r w:rsidR="00E0178B" w:rsidRPr="00FA1C4F">
        <w:rPr>
          <w:rFonts w:eastAsia="Times New Roman"/>
          <w:bCs/>
          <w:szCs w:val="26"/>
          <w:vertAlign w:val="subscript"/>
        </w:rPr>
        <w:t>4</w:t>
      </w:r>
      <w:r w:rsidR="00E0178B" w:rsidRPr="00FA1C4F">
        <w:rPr>
          <w:rFonts w:eastAsia="Times New Roman"/>
          <w:bCs/>
          <w:szCs w:val="26"/>
        </w:rPr>
        <w:t>, CaCO</w:t>
      </w:r>
      <w:r w:rsidR="00E0178B" w:rsidRPr="00FA1C4F">
        <w:rPr>
          <w:rFonts w:eastAsia="Times New Roman"/>
          <w:bCs/>
          <w:szCs w:val="26"/>
          <w:vertAlign w:val="subscript"/>
        </w:rPr>
        <w:t>3</w:t>
      </w:r>
      <w:r w:rsidR="00E0178B" w:rsidRPr="00FA1C4F">
        <w:rPr>
          <w:rFonts w:eastAsia="Times New Roman"/>
          <w:bCs/>
          <w:szCs w:val="26"/>
        </w:rPr>
        <w:t>, C</w:t>
      </w:r>
      <w:r w:rsidR="00E0178B" w:rsidRPr="00FA1C4F">
        <w:rPr>
          <w:rFonts w:eastAsia="Times New Roman"/>
          <w:bCs/>
          <w:szCs w:val="26"/>
          <w:vertAlign w:val="subscript"/>
        </w:rPr>
        <w:t>4</w:t>
      </w:r>
      <w:r w:rsidR="00E0178B" w:rsidRPr="00FA1C4F">
        <w:rPr>
          <w:rFonts w:eastAsia="Times New Roman"/>
          <w:bCs/>
          <w:szCs w:val="26"/>
        </w:rPr>
        <w:t>H</w:t>
      </w:r>
      <w:r w:rsidR="00E0178B" w:rsidRPr="00FA1C4F">
        <w:rPr>
          <w:rFonts w:eastAsia="Times New Roman"/>
          <w:bCs/>
          <w:szCs w:val="26"/>
          <w:vertAlign w:val="subscript"/>
        </w:rPr>
        <w:t>10</w:t>
      </w:r>
      <w:r w:rsidR="00E0178B">
        <w:rPr>
          <w:rFonts w:eastAsia="Times New Roman"/>
          <w:bCs/>
          <w:szCs w:val="26"/>
        </w:rPr>
        <w:t>.</w:t>
      </w:r>
      <w:r w:rsidR="00F06AF6" w:rsidRPr="005F500D">
        <w:rPr>
          <w:rFonts w:eastAsia="Times New Roman"/>
          <w:szCs w:val="26"/>
        </w:rPr>
        <w:tab/>
      </w:r>
      <w:r w:rsidR="008A5DCB" w:rsidRPr="005F500D">
        <w:rPr>
          <w:rFonts w:eastAsia="Times New Roman"/>
          <w:szCs w:val="26"/>
        </w:rPr>
        <w:tab/>
      </w:r>
      <w:r w:rsidR="00E0178B">
        <w:rPr>
          <w:rFonts w:eastAsia="Times New Roman"/>
          <w:szCs w:val="26"/>
        </w:rPr>
        <w:tab/>
      </w:r>
      <w:r w:rsidR="00E0178B">
        <w:rPr>
          <w:rFonts w:eastAsia="Times New Roman"/>
          <w:szCs w:val="26"/>
        </w:rPr>
        <w:tab/>
      </w:r>
      <w:r w:rsidR="00E0178B" w:rsidRPr="00DE03E9">
        <w:rPr>
          <w:rFonts w:eastAsia="Times New Roman"/>
          <w:b/>
          <w:color w:val="0066FF"/>
          <w:szCs w:val="26"/>
        </w:rPr>
        <w:t>D.</w:t>
      </w:r>
      <w:r w:rsidR="00E0178B">
        <w:rPr>
          <w:rFonts w:eastAsia="Times New Roman"/>
          <w:szCs w:val="26"/>
        </w:rPr>
        <w:t xml:space="preserve"> </w:t>
      </w:r>
      <w:r w:rsidR="00E0178B" w:rsidRPr="00FA1C4F">
        <w:rPr>
          <w:rFonts w:eastAsia="Times New Roman"/>
          <w:bCs/>
          <w:szCs w:val="26"/>
        </w:rPr>
        <w:t>C</w:t>
      </w:r>
      <w:r w:rsidR="00E0178B" w:rsidRPr="00FA1C4F">
        <w:rPr>
          <w:rFonts w:eastAsia="Times New Roman"/>
          <w:bCs/>
          <w:szCs w:val="26"/>
          <w:vertAlign w:val="subscript"/>
        </w:rPr>
        <w:t>2</w:t>
      </w:r>
      <w:r w:rsidR="00E0178B" w:rsidRPr="00FA1C4F">
        <w:rPr>
          <w:rFonts w:eastAsia="Times New Roman"/>
          <w:bCs/>
          <w:szCs w:val="26"/>
        </w:rPr>
        <w:t>H</w:t>
      </w:r>
      <w:r w:rsidR="00E0178B" w:rsidRPr="00FA1C4F">
        <w:rPr>
          <w:rFonts w:eastAsia="Times New Roman"/>
          <w:bCs/>
          <w:szCs w:val="26"/>
          <w:vertAlign w:val="subscript"/>
        </w:rPr>
        <w:t>6</w:t>
      </w:r>
      <w:r w:rsidR="00E0178B" w:rsidRPr="00FA1C4F">
        <w:rPr>
          <w:rFonts w:eastAsia="Times New Roman"/>
          <w:bCs/>
          <w:szCs w:val="26"/>
        </w:rPr>
        <w:t>O, NaCl, C</w:t>
      </w:r>
      <w:r w:rsidR="00E0178B" w:rsidRPr="00FA1C4F">
        <w:rPr>
          <w:rFonts w:eastAsia="Times New Roman"/>
          <w:bCs/>
          <w:szCs w:val="26"/>
          <w:vertAlign w:val="subscript"/>
        </w:rPr>
        <w:t>2</w:t>
      </w:r>
      <w:r w:rsidR="00E0178B" w:rsidRPr="00FA1C4F">
        <w:rPr>
          <w:rFonts w:eastAsia="Times New Roman"/>
          <w:bCs/>
          <w:szCs w:val="26"/>
        </w:rPr>
        <w:t>H</w:t>
      </w:r>
      <w:r w:rsidR="00E0178B" w:rsidRPr="00FA1C4F">
        <w:rPr>
          <w:rFonts w:eastAsia="Times New Roman"/>
          <w:bCs/>
          <w:szCs w:val="26"/>
          <w:vertAlign w:val="subscript"/>
        </w:rPr>
        <w:t>3</w:t>
      </w:r>
      <w:r w:rsidR="00E0178B" w:rsidRPr="00FA1C4F">
        <w:rPr>
          <w:rFonts w:eastAsia="Times New Roman"/>
          <w:bCs/>
          <w:szCs w:val="26"/>
        </w:rPr>
        <w:t>O</w:t>
      </w:r>
      <w:r w:rsidR="00E0178B" w:rsidRPr="00FA1C4F">
        <w:rPr>
          <w:rFonts w:eastAsia="Times New Roman"/>
          <w:bCs/>
          <w:szCs w:val="26"/>
          <w:vertAlign w:val="subscript"/>
        </w:rPr>
        <w:t>2</w:t>
      </w:r>
      <w:r w:rsidR="00E0178B" w:rsidRPr="00FA1C4F">
        <w:rPr>
          <w:rFonts w:eastAsia="Times New Roman"/>
          <w:bCs/>
          <w:szCs w:val="26"/>
        </w:rPr>
        <w:t>Na</w:t>
      </w:r>
      <w:r w:rsidR="00E0178B">
        <w:rPr>
          <w:rFonts w:eastAsia="Times New Roman"/>
          <w:bCs/>
          <w:szCs w:val="26"/>
        </w:rPr>
        <w:t>.</w:t>
      </w:r>
    </w:p>
    <w:p w:rsidR="0067136B" w:rsidRPr="005F500D" w:rsidRDefault="0067136B" w:rsidP="00F709A2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 xml:space="preserve">Câu </w:t>
      </w:r>
      <w:r w:rsidR="00CD69E3" w:rsidRPr="00DE03E9">
        <w:rPr>
          <w:rFonts w:eastAsia="Times New Roman"/>
          <w:b/>
          <w:bCs/>
          <w:color w:val="0066FF"/>
          <w:szCs w:val="26"/>
        </w:rPr>
        <w:t>6</w:t>
      </w:r>
      <w:r w:rsidR="004C5BE3" w:rsidRPr="00DE03E9">
        <w:rPr>
          <w:rFonts w:eastAsia="Times New Roman"/>
          <w:b/>
          <w:bCs/>
          <w:color w:val="0066FF"/>
          <w:szCs w:val="26"/>
        </w:rPr>
        <w:t>.</w:t>
      </w:r>
      <w:r w:rsidRPr="005F500D">
        <w:rPr>
          <w:rFonts w:eastAsia="Times New Roman"/>
          <w:szCs w:val="26"/>
        </w:rPr>
        <w:t> </w:t>
      </w:r>
      <w:r w:rsidR="00707A41">
        <w:rPr>
          <w:rFonts w:eastAsia="Times New Roman"/>
          <w:szCs w:val="26"/>
        </w:rPr>
        <w:t>Liên kết đôi dễ tham gia phản ứng nào sau đây?</w:t>
      </w:r>
    </w:p>
    <w:p w:rsidR="0067136B" w:rsidRPr="005F500D" w:rsidRDefault="00F06AF6" w:rsidP="00AC16B2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5F500D">
        <w:rPr>
          <w:rFonts w:eastAsia="Times New Roman"/>
          <w:szCs w:val="26"/>
        </w:rPr>
        <w:t xml:space="preserve"> </w:t>
      </w:r>
      <w:r w:rsidR="00D57BF8">
        <w:rPr>
          <w:rFonts w:eastAsia="Times New Roman"/>
          <w:szCs w:val="26"/>
        </w:rPr>
        <w:t>phản ứng cháy.</w:t>
      </w:r>
      <w:r w:rsidR="00D57BF8">
        <w:rPr>
          <w:rFonts w:eastAsia="Times New Roman"/>
          <w:szCs w:val="26"/>
        </w:rPr>
        <w:tab/>
      </w:r>
      <w:r w:rsidR="00AC16B2">
        <w:rPr>
          <w:rFonts w:eastAsia="Times New Roman"/>
          <w:szCs w:val="26"/>
        </w:rPr>
        <w:tab/>
      </w:r>
      <w:r w:rsidR="0067136B" w:rsidRPr="00DE03E9">
        <w:rPr>
          <w:rFonts w:eastAsia="Times New Roman"/>
          <w:b/>
          <w:color w:val="0066FF"/>
          <w:szCs w:val="26"/>
        </w:rPr>
        <w:t>B.</w:t>
      </w:r>
      <w:r w:rsidR="0067136B" w:rsidRPr="005F500D">
        <w:rPr>
          <w:rFonts w:eastAsia="Times New Roman"/>
          <w:szCs w:val="26"/>
        </w:rPr>
        <w:t xml:space="preserve"> </w:t>
      </w:r>
      <w:r w:rsidR="00707A41">
        <w:rPr>
          <w:rFonts w:eastAsia="Times New Roman"/>
          <w:szCs w:val="26"/>
        </w:rPr>
        <w:t>phản ứng thế</w:t>
      </w:r>
      <w:r w:rsidR="00AC16B2">
        <w:rPr>
          <w:rFonts w:eastAsia="Times New Roman"/>
          <w:szCs w:val="26"/>
        </w:rPr>
        <w:t>.</w:t>
      </w:r>
      <w:r w:rsidR="00AC16B2">
        <w:rPr>
          <w:rFonts w:eastAsia="Times New Roman"/>
          <w:szCs w:val="26"/>
        </w:rPr>
        <w:tab/>
      </w:r>
      <w:r w:rsidR="0067136B" w:rsidRPr="00DE03E9">
        <w:rPr>
          <w:rFonts w:eastAsia="Times New Roman"/>
          <w:b/>
          <w:color w:val="0066FF"/>
          <w:szCs w:val="26"/>
        </w:rPr>
        <w:t>C.</w:t>
      </w:r>
      <w:r w:rsidR="0067136B" w:rsidRPr="005F500D">
        <w:rPr>
          <w:rFonts w:eastAsia="Times New Roman"/>
          <w:szCs w:val="26"/>
        </w:rPr>
        <w:t xml:space="preserve"> </w:t>
      </w:r>
      <w:r w:rsidR="00707A41">
        <w:rPr>
          <w:rFonts w:eastAsia="Times New Roman"/>
          <w:szCs w:val="26"/>
        </w:rPr>
        <w:t>phản ứng cộng</w:t>
      </w:r>
      <w:r w:rsidR="00AC16B2">
        <w:rPr>
          <w:rFonts w:eastAsia="Times New Roman"/>
          <w:szCs w:val="26"/>
        </w:rPr>
        <w:t>.</w:t>
      </w:r>
      <w:r w:rsidR="00AC16B2">
        <w:rPr>
          <w:rFonts w:eastAsia="Times New Roman"/>
          <w:szCs w:val="26"/>
        </w:rPr>
        <w:tab/>
      </w:r>
      <w:r w:rsidR="0067136B" w:rsidRPr="00DE03E9">
        <w:rPr>
          <w:rFonts w:eastAsia="Times New Roman"/>
          <w:b/>
          <w:color w:val="0066FF"/>
          <w:szCs w:val="26"/>
        </w:rPr>
        <w:t>D.</w:t>
      </w:r>
      <w:r w:rsidR="0067136B" w:rsidRPr="005F500D">
        <w:rPr>
          <w:rFonts w:eastAsia="Times New Roman"/>
          <w:szCs w:val="26"/>
        </w:rPr>
        <w:t xml:space="preserve"> </w:t>
      </w:r>
      <w:r w:rsidR="00707A41">
        <w:rPr>
          <w:rFonts w:eastAsia="Times New Roman"/>
          <w:szCs w:val="26"/>
        </w:rPr>
        <w:t>phản ứng hóa hợp</w:t>
      </w:r>
    </w:p>
    <w:p w:rsidR="00AC16B2" w:rsidRPr="00DD765A" w:rsidRDefault="008A5DCB" w:rsidP="00AC16B2">
      <w:pPr>
        <w:rPr>
          <w:bCs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 xml:space="preserve">Câu </w:t>
      </w:r>
      <w:r w:rsidR="00CD69E3" w:rsidRPr="00DE03E9">
        <w:rPr>
          <w:rFonts w:eastAsia="Times New Roman"/>
          <w:b/>
          <w:bCs/>
          <w:color w:val="0066FF"/>
          <w:szCs w:val="26"/>
        </w:rPr>
        <w:t>7</w:t>
      </w:r>
      <w:r w:rsidR="004C5BE3" w:rsidRPr="00DE03E9">
        <w:rPr>
          <w:rFonts w:eastAsia="Times New Roman"/>
          <w:b/>
          <w:bCs/>
          <w:color w:val="0066FF"/>
          <w:szCs w:val="26"/>
        </w:rPr>
        <w:t>.</w:t>
      </w:r>
      <w:r w:rsidRPr="005F500D">
        <w:rPr>
          <w:rFonts w:eastAsia="Times New Roman"/>
          <w:szCs w:val="26"/>
        </w:rPr>
        <w:t> </w:t>
      </w:r>
      <w:r w:rsidR="00AC16B2" w:rsidRPr="00DD765A">
        <w:rPr>
          <w:bCs/>
          <w:szCs w:val="26"/>
        </w:rPr>
        <w:t xml:space="preserve"> Phản ứng hóa học đặc trưng của etilen là phản ứng</w:t>
      </w:r>
    </w:p>
    <w:p w:rsidR="00AC16B2" w:rsidRPr="00DD765A" w:rsidRDefault="00AC16B2" w:rsidP="00AC16B2">
      <w:pPr>
        <w:rPr>
          <w:szCs w:val="26"/>
        </w:rPr>
      </w:pPr>
      <w:r w:rsidRPr="00DE03E9">
        <w:rPr>
          <w:b/>
          <w:color w:val="0066FF"/>
          <w:szCs w:val="26"/>
          <w:lang w:val="vi-VN"/>
        </w:rPr>
        <w:t>A.</w:t>
      </w:r>
      <w:r w:rsidRPr="00DD765A">
        <w:rPr>
          <w:szCs w:val="26"/>
          <w:lang w:val="vi-VN"/>
        </w:rPr>
        <w:t xml:space="preserve"> </w:t>
      </w:r>
      <w:r w:rsidRPr="00DD765A">
        <w:rPr>
          <w:szCs w:val="26"/>
        </w:rPr>
        <w:t>phân hủy</w:t>
      </w:r>
      <w:r w:rsidRPr="00DD765A">
        <w:rPr>
          <w:szCs w:val="26"/>
          <w:lang w:val="vi-VN"/>
        </w:rPr>
        <w:t>.</w:t>
      </w:r>
      <w:r w:rsidRPr="00DD765A">
        <w:rPr>
          <w:szCs w:val="26"/>
          <w:lang w:val="vi-VN"/>
        </w:rPr>
        <w:tab/>
      </w:r>
      <w:r w:rsidRPr="00DD765A">
        <w:rPr>
          <w:szCs w:val="26"/>
        </w:rPr>
        <w:tab/>
      </w:r>
      <w:r w:rsidRPr="00DD765A">
        <w:rPr>
          <w:szCs w:val="26"/>
        </w:rPr>
        <w:tab/>
      </w:r>
      <w:r w:rsidRPr="00DE03E9">
        <w:rPr>
          <w:b/>
          <w:color w:val="0066FF"/>
          <w:szCs w:val="26"/>
          <w:lang w:val="vi-VN"/>
        </w:rPr>
        <w:t>B.</w:t>
      </w:r>
      <w:r w:rsidRPr="00DD765A">
        <w:rPr>
          <w:szCs w:val="26"/>
          <w:lang w:val="vi-VN"/>
        </w:rPr>
        <w:t xml:space="preserve"> </w:t>
      </w:r>
      <w:r w:rsidRPr="00DD765A">
        <w:rPr>
          <w:szCs w:val="26"/>
        </w:rPr>
        <w:t>cộng</w:t>
      </w:r>
      <w:r w:rsidRPr="00DD765A">
        <w:rPr>
          <w:szCs w:val="26"/>
          <w:lang w:val="vi-VN"/>
        </w:rPr>
        <w:t>.</w:t>
      </w:r>
      <w:r w:rsidRPr="00DD765A">
        <w:rPr>
          <w:szCs w:val="26"/>
          <w:lang w:val="vi-VN"/>
        </w:rPr>
        <w:tab/>
      </w:r>
      <w:r w:rsidRPr="00DD765A">
        <w:rPr>
          <w:szCs w:val="26"/>
          <w:lang w:val="vi-VN"/>
        </w:rPr>
        <w:tab/>
      </w:r>
      <w:r w:rsidRPr="00DE03E9">
        <w:rPr>
          <w:b/>
          <w:color w:val="0066FF"/>
          <w:szCs w:val="26"/>
          <w:lang w:val="vi-VN"/>
        </w:rPr>
        <w:t>C.</w:t>
      </w:r>
      <w:r w:rsidRPr="00DD765A">
        <w:rPr>
          <w:szCs w:val="26"/>
          <w:lang w:val="vi-VN"/>
        </w:rPr>
        <w:t xml:space="preserve"> </w:t>
      </w:r>
      <w:r w:rsidRPr="00DD765A">
        <w:rPr>
          <w:szCs w:val="26"/>
        </w:rPr>
        <w:t>hóa hợp</w:t>
      </w:r>
      <w:r w:rsidRPr="00DD765A">
        <w:rPr>
          <w:szCs w:val="26"/>
          <w:lang w:val="vi-VN"/>
        </w:rPr>
        <w:t>.</w:t>
      </w:r>
      <w:r w:rsidRPr="00DD765A">
        <w:rPr>
          <w:szCs w:val="26"/>
          <w:lang w:val="vi-VN"/>
        </w:rPr>
        <w:tab/>
      </w:r>
      <w:r w:rsidRPr="00DD765A">
        <w:rPr>
          <w:szCs w:val="26"/>
          <w:lang w:val="vi-VN"/>
        </w:rPr>
        <w:tab/>
      </w:r>
      <w:r w:rsidRPr="00DE03E9">
        <w:rPr>
          <w:b/>
          <w:color w:val="0066FF"/>
          <w:szCs w:val="26"/>
          <w:lang w:val="vi-VN"/>
        </w:rPr>
        <w:t>D.</w:t>
      </w:r>
      <w:r w:rsidRPr="00DD765A">
        <w:rPr>
          <w:szCs w:val="26"/>
          <w:lang w:val="vi-VN"/>
        </w:rPr>
        <w:t xml:space="preserve"> </w:t>
      </w:r>
      <w:r w:rsidRPr="00DD765A">
        <w:rPr>
          <w:szCs w:val="26"/>
        </w:rPr>
        <w:t>thế</w:t>
      </w:r>
      <w:r w:rsidRPr="00DD765A">
        <w:rPr>
          <w:szCs w:val="26"/>
          <w:lang w:val="vi-VN"/>
        </w:rPr>
        <w:t xml:space="preserve"> </w:t>
      </w:r>
    </w:p>
    <w:p w:rsidR="00AC16B2" w:rsidRPr="00D57BF8" w:rsidRDefault="00AC16B2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>Câu 8.</w:t>
      </w:r>
      <w:r w:rsidRPr="00AC16B2">
        <w:rPr>
          <w:rFonts w:eastAsia="Times New Roman"/>
          <w:bCs/>
          <w:szCs w:val="26"/>
        </w:rPr>
        <w:t xml:space="preserve"> Nguyên tố B có điện tích hạt nhân bằng 9+, có 2 lớp electron, có 7e ở lớp ngoài cùng. </w:t>
      </w:r>
      <w:r w:rsidRPr="00D57BF8">
        <w:rPr>
          <w:rFonts w:eastAsia="Times New Roman"/>
          <w:szCs w:val="26"/>
        </w:rPr>
        <w:t>Hãy cho biết vị trí của nguyên tố B?</w:t>
      </w:r>
    </w:p>
    <w:p w:rsidR="00AC16B2" w:rsidRPr="00D57BF8" w:rsidRDefault="00AC16B2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D57BF8">
        <w:rPr>
          <w:rFonts w:eastAsia="Times New Roman"/>
          <w:szCs w:val="26"/>
        </w:rPr>
        <w:t xml:space="preserve"> B thuộc ô 8, chu kì 2, nhóm VII</w:t>
      </w:r>
      <w:r w:rsidR="00783D4E">
        <w:rPr>
          <w:rFonts w:eastAsia="Times New Roman"/>
          <w:szCs w:val="26"/>
        </w:rPr>
        <w:t>.</w:t>
      </w:r>
      <w:r w:rsidR="00783D4E">
        <w:rPr>
          <w:rFonts w:eastAsia="Times New Roman"/>
          <w:szCs w:val="26"/>
        </w:rPr>
        <w:tab/>
      </w:r>
      <w:r w:rsidR="00783D4E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B.</w:t>
      </w:r>
      <w:r w:rsidRPr="00D57BF8">
        <w:rPr>
          <w:rFonts w:eastAsia="Times New Roman"/>
          <w:szCs w:val="26"/>
        </w:rPr>
        <w:t xml:space="preserve"> B thuộc ô 8, chu kì 3, nhóm VII.</w:t>
      </w:r>
    </w:p>
    <w:p w:rsidR="00AC16B2" w:rsidRPr="00D57BF8" w:rsidRDefault="00AC16B2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D57BF8">
        <w:rPr>
          <w:rFonts w:eastAsia="Times New Roman"/>
          <w:szCs w:val="26"/>
        </w:rPr>
        <w:t xml:space="preserve"> B thuộc ô 9, chu kì 2, nhóm VII.</w:t>
      </w:r>
      <w:r w:rsidR="00783D4E">
        <w:rPr>
          <w:rFonts w:eastAsia="Times New Roman"/>
          <w:szCs w:val="26"/>
        </w:rPr>
        <w:tab/>
      </w:r>
      <w:r w:rsidR="00783D4E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D.</w:t>
      </w:r>
      <w:r w:rsidRPr="00D57BF8">
        <w:rPr>
          <w:rFonts w:eastAsia="Times New Roman"/>
          <w:szCs w:val="26"/>
        </w:rPr>
        <w:t xml:space="preserve"> B thuộc ô 9, chu kì 3, nhóm VII.</w:t>
      </w:r>
    </w:p>
    <w:p w:rsidR="00AC16B2" w:rsidRPr="00D57BF8" w:rsidRDefault="00AC16B2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>Câu 9.</w:t>
      </w:r>
      <w:r w:rsidRPr="00AC16B2">
        <w:rPr>
          <w:rFonts w:eastAsia="Times New Roman"/>
          <w:bCs/>
          <w:szCs w:val="26"/>
        </w:rPr>
        <w:t xml:space="preserve"> </w:t>
      </w:r>
      <w:r w:rsidRPr="00D57BF8">
        <w:rPr>
          <w:rFonts w:eastAsia="Times New Roman"/>
          <w:szCs w:val="26"/>
        </w:rPr>
        <w:t>Biết nguyên tố X có số hiệu là 11, chu kì 3, nhóm I. Hãy cho biết cấu tạo nguyên tử và tính chất của nguyên tố X?</w:t>
      </w:r>
    </w:p>
    <w:p w:rsidR="00AC16B2" w:rsidRPr="00D57BF8" w:rsidRDefault="00AC16B2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D57BF8">
        <w:rPr>
          <w:rFonts w:eastAsia="Times New Roman"/>
          <w:szCs w:val="26"/>
        </w:rPr>
        <w:t xml:space="preserve"> X có 3 lớp e, lớp ngoài cùng có 1e, X là kim loại mạnh.</w:t>
      </w:r>
    </w:p>
    <w:p w:rsidR="00AC16B2" w:rsidRPr="00D57BF8" w:rsidRDefault="00AC16B2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B.</w:t>
      </w:r>
      <w:r w:rsidRPr="00D57BF8">
        <w:rPr>
          <w:rFonts w:eastAsia="Times New Roman"/>
          <w:szCs w:val="26"/>
        </w:rPr>
        <w:t xml:space="preserve"> X có 4 lớp e, lớp ngoài cùng có 11e, X là kim loại mạnh.</w:t>
      </w:r>
    </w:p>
    <w:p w:rsidR="00AC16B2" w:rsidRPr="00D57BF8" w:rsidRDefault="00AC16B2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D57BF8">
        <w:rPr>
          <w:rFonts w:eastAsia="Times New Roman"/>
          <w:szCs w:val="26"/>
        </w:rPr>
        <w:t xml:space="preserve"> X có 3 lớp e, lớp ngoài cùng có 1e, X là phi kim mạnh.</w:t>
      </w:r>
    </w:p>
    <w:p w:rsidR="00AC16B2" w:rsidRPr="00D57BF8" w:rsidRDefault="00AC16B2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D.</w:t>
      </w:r>
      <w:r w:rsidRPr="00D57BF8">
        <w:rPr>
          <w:rFonts w:eastAsia="Times New Roman"/>
          <w:szCs w:val="26"/>
        </w:rPr>
        <w:t xml:space="preserve"> X có 4 lớp e, lớp ngoài cùng có 11e, X là phi kim mạnh.</w:t>
      </w:r>
    </w:p>
    <w:p w:rsidR="00D57BF8" w:rsidRPr="00D57BF8" w:rsidRDefault="001072FA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 xml:space="preserve">Câu </w:t>
      </w:r>
      <w:r w:rsidR="00D57BF8" w:rsidRPr="00DE03E9">
        <w:rPr>
          <w:rFonts w:eastAsia="Times New Roman"/>
          <w:b/>
          <w:bCs/>
          <w:color w:val="0066FF"/>
          <w:szCs w:val="26"/>
        </w:rPr>
        <w:t>10.</w:t>
      </w:r>
      <w:r w:rsidR="00D57BF8">
        <w:rPr>
          <w:szCs w:val="26"/>
        </w:rPr>
        <w:t xml:space="preserve"> </w:t>
      </w:r>
      <w:r w:rsidR="00D57BF8" w:rsidRPr="00D57BF8">
        <w:rPr>
          <w:rFonts w:eastAsia="Times New Roman"/>
          <w:szCs w:val="26"/>
        </w:rPr>
        <w:t>Tính chất vật lí của cả metan và etilen là</w:t>
      </w:r>
    </w:p>
    <w:p w:rsidR="00D57BF8" w:rsidRPr="00D57BF8" w:rsidRDefault="00D57BF8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D57BF8">
        <w:rPr>
          <w:rFonts w:eastAsia="Times New Roman"/>
          <w:szCs w:val="26"/>
        </w:rPr>
        <w:t xml:space="preserve"> Chất lỏng, không màu, không mùi, ít tan trong nước và nhẹ hơn không khí.</w:t>
      </w:r>
    </w:p>
    <w:p w:rsidR="00D57BF8" w:rsidRPr="00D57BF8" w:rsidRDefault="00D57BF8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B.</w:t>
      </w:r>
      <w:r w:rsidRPr="00D57BF8">
        <w:rPr>
          <w:rFonts w:eastAsia="Times New Roman"/>
          <w:szCs w:val="26"/>
        </w:rPr>
        <w:t xml:space="preserve"> Chất khí, không màu, không mùi, ít tan trong nước và nhẹ hơn không khí.</w:t>
      </w:r>
    </w:p>
    <w:p w:rsidR="00D57BF8" w:rsidRPr="00D57BF8" w:rsidRDefault="00D57BF8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D57BF8">
        <w:rPr>
          <w:rFonts w:eastAsia="Times New Roman"/>
          <w:szCs w:val="26"/>
        </w:rPr>
        <w:t xml:space="preserve"> Chất khí, không màu, không mùi, ít tan trong nước và nặng hơn không khí.</w:t>
      </w:r>
    </w:p>
    <w:p w:rsidR="00D57BF8" w:rsidRDefault="00D57BF8" w:rsidP="00D57BF8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D.</w:t>
      </w:r>
      <w:r w:rsidRPr="00D57BF8">
        <w:rPr>
          <w:rFonts w:eastAsia="Times New Roman"/>
          <w:szCs w:val="26"/>
        </w:rPr>
        <w:t xml:space="preserve"> Chất khí, không màu, không mùi, tan tốt trong nước và nhẹ hơn không khí.</w:t>
      </w:r>
    </w:p>
    <w:p w:rsidR="004B2116" w:rsidRPr="005F500D" w:rsidRDefault="004B2116" w:rsidP="00D57BF8">
      <w:pPr>
        <w:spacing w:line="276" w:lineRule="auto"/>
        <w:ind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 xml:space="preserve">Câu </w:t>
      </w:r>
      <w:r w:rsidR="00110DCA" w:rsidRPr="00DE03E9">
        <w:rPr>
          <w:rFonts w:eastAsia="Times New Roman"/>
          <w:b/>
          <w:bCs/>
          <w:color w:val="0066FF"/>
          <w:szCs w:val="26"/>
        </w:rPr>
        <w:t>11</w:t>
      </w:r>
      <w:r w:rsidR="00D57BF8" w:rsidRPr="00DE03E9">
        <w:rPr>
          <w:rFonts w:eastAsia="Times New Roman"/>
          <w:b/>
          <w:bCs/>
          <w:color w:val="0066FF"/>
          <w:szCs w:val="26"/>
        </w:rPr>
        <w:t>.</w:t>
      </w:r>
      <w:r w:rsidRPr="005F500D">
        <w:rPr>
          <w:rFonts w:eastAsia="Times New Roman"/>
          <w:szCs w:val="26"/>
        </w:rPr>
        <w:t> </w:t>
      </w:r>
      <w:r w:rsidR="0024125C">
        <w:rPr>
          <w:rFonts w:eastAsia="Times New Roman"/>
          <w:szCs w:val="26"/>
        </w:rPr>
        <w:t>Công thức nào dưới đây viết đúng kí hiệu của etien?</w:t>
      </w:r>
    </w:p>
    <w:tbl>
      <w:tblPr>
        <w:tblW w:w="0" w:type="auto"/>
        <w:tblInd w:w="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7"/>
        <w:gridCol w:w="2572"/>
        <w:gridCol w:w="2345"/>
        <w:gridCol w:w="3216"/>
      </w:tblGrid>
      <w:tr w:rsidR="005C4717" w:rsidRPr="00625C39" w:rsidTr="00625C39">
        <w:tc>
          <w:tcPr>
            <w:tcW w:w="2534" w:type="dxa"/>
            <w:shd w:val="clear" w:color="auto" w:fill="auto"/>
          </w:tcPr>
          <w:p w:rsidR="005C4717" w:rsidRPr="00625C39" w:rsidRDefault="00937318" w:rsidP="00625C39">
            <w:pPr>
              <w:ind w:right="45"/>
              <w:jc w:val="both"/>
              <w:rPr>
                <w:rFonts w:eastAsia="Times New Roman"/>
                <w:szCs w:val="26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893310</wp:posOffset>
                      </wp:positionH>
                      <wp:positionV relativeFrom="paragraph">
                        <wp:posOffset>2540</wp:posOffset>
                      </wp:positionV>
                      <wp:extent cx="403225" cy="314325"/>
                      <wp:effectExtent l="6985" t="12065" r="8890" b="6985"/>
                      <wp:wrapNone/>
                      <wp:docPr id="8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322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74155" w:rsidRPr="00074155" w:rsidRDefault="00074155">
                                  <w:pPr>
                                    <w:rPr>
                                      <w:b/>
                                    </w:rPr>
                                  </w:pPr>
                                  <w:r w:rsidRPr="00074155">
                                    <w:rPr>
                                      <w:b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385.3pt;margin-top:.2pt;width:31.7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3Vs3JQIAAE8EAAAOAAAAZHJzL2Uyb0RvYy54bWysVNtu2zAMfR+wfxD0vti5basRp+jSZRjQ XYB2H0DLcixMFjVJiZ19/Sg5TbML9jDMDwIpUofkIenV9dBpdpDOKzQln05yzqQRWCuzK/mXh+2L 15z5AKYGjUaW/Cg9v14/f7bqbSFn2KKupWMEYnzR25K3Idgiy7xoZQd+glYaMjboOgikul1WO+gJ vdPZLM9fZj262joU0nu6vR2NfJ3wm0aK8KlpvAxMl5xyC+l06azima1XUOwc2FaJUxrwD1l0oAwF PUPdQgC2d+o3qE4Jhx6bMBHYZdg0SshUA1UzzX+p5r4FK1MtRI63Z5r8/4MVHw+fHVN1yalRBjpq 0YMcAnuDA1tGdnrrC3K6t+QWBrqmLqdKvb1D8dUzg5sWzE7eOId9K6Gm7KbxZXbxdMTxEaTqP2BN YWAfMAENjesidUQGI3Tq0vHcmZiKoMtFPp/NlpwJMs2niznJMQIUj4+t8+GdxI5FoeSOGp/A4XDn w+j66BJjedSq3iqtk+J21UY7dgAakm36Tug/uWnD+pJfLSn23yHy9P0JolOBpl2rjug+O0ERWXtr akoTigBKjzJVp82JxsjcyGEYqoEcI7cV1kci1OE41bSFJLTovnPW00SX3H/bg5Oc6feGmnI1XSzi CiRlsXw1I8VdWqpLCxhBUCUPnI3iJoxrs7dO7VqKNI6BwRtqZKMSyU9ZnfKmqU1tOm1YXItLPXk9 /QfWPwAAAP//AwBQSwMEFAAGAAgAAAAhAB7sH2zdAAAABwEAAA8AAABkcnMvZG93bnJldi54bWxM jstOwzAURPdI/IN1kdgg6pRGeRGnQkgg2JVSla0bu0mEfR1sNw1/z2UFy9GMzpx6PVvDJu3D4FDA cpEA09g6NWAnYPf+dFsAC1GiksahFvCtA6yby4taVsqd8U1P29gxgmCopIA+xrHiPLS9tjIs3KiR uqPzVkaKvuPKyzPBreF3SZJxKwekh16O+rHX7ef2ZAUU6cv0EV5Xm32bHU0Zb/Lp+csLcX01P9wD i3qOf2P41Sd1aMjp4E6oAjMC8jzJaCogBUZ1sUqXwA4UyxJ4U/P//s0PAAAA//8DAFBLAQItABQA BgAIAAAAIQC2gziS/gAAAOEBAAATAAAAAAAAAAAAAAAAAAAAAABbQ29udGVudF9UeXBlc10ueG1s UEsBAi0AFAAGAAgAAAAhADj9If/WAAAAlAEAAAsAAAAAAAAAAAAAAAAALwEAAF9yZWxzLy5yZWxz UEsBAi0AFAAGAAgAAAAhANndWzclAgAATwQAAA4AAAAAAAAAAAAAAAAALgIAAGRycy9lMm9Eb2Mu eG1sUEsBAi0AFAAGAAgAAAAhAB7sH2zdAAAABwEAAA8AAAAAAAAAAAAAAAAAfwQAAGRycy9kb3du cmV2LnhtbFBLBQYAAAAABAAEAPMAAACJBQAAAAA= ">
                      <v:textbox>
                        <w:txbxContent>
                          <w:p w:rsidR="00074155" w:rsidRPr="00074155" w:rsidRDefault="00074155">
                            <w:pPr>
                              <w:rPr>
                                <w:b/>
                              </w:rPr>
                            </w:pPr>
                            <w:r w:rsidRPr="00074155">
                              <w:rPr>
                                <w:b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340100</wp:posOffset>
                      </wp:positionH>
                      <wp:positionV relativeFrom="paragraph">
                        <wp:posOffset>2540</wp:posOffset>
                      </wp:positionV>
                      <wp:extent cx="403225" cy="314325"/>
                      <wp:effectExtent l="6350" t="12065" r="9525" b="6985"/>
                      <wp:wrapNone/>
                      <wp:docPr id="7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322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74155" w:rsidRPr="00074155" w:rsidRDefault="00074155">
                                  <w:pPr>
                                    <w:rPr>
                                      <w:b/>
                                    </w:rPr>
                                  </w:pPr>
                                  <w:r w:rsidRPr="00074155">
                                    <w:rPr>
                                      <w:b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7" type="#_x0000_t202" style="position:absolute;left:0;text-align:left;margin-left:263pt;margin-top:.2pt;width:31.75pt;height:24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2qMpKQIAAFYEAAAOAAAAZHJzL2Uyb0RvYy54bWysVNtu2zAMfR+wfxD0vthJnLU14hRdugwD ugvQ7gNkWbaFSaImKbG7rx8lp2l2wR6G+UEgReqQPCS9vh61IgfhvART0fksp0QYDo00XUW/POxe XVLiAzMNU2BERR+Fp9ebly/Wgy3FAnpQjXAEQYwvB1vRPgRbZpnnvdDMz8AKg8YWnGYBVddljWMD omuVLfL8dTaAa6wDLrzH29vJSDcJv20FD5/a1otAVEUxt5BOl846ntlmzcrOMdtLfkyD/UMWmkmD QU9QtywwsnfyNygtuQMPbZhx0Bm0reQi1YDVzPNfqrnvmRWpFiTH2xNN/v/B8o+Hz47IpqIXlBim sUUPYgzkDYykiOwM1pfodG/RLYx4jV1OlXp7B/yrJwa2PTOduHEOhl6wBrObx5fZ2dMJx0eQevgA DYZh+wAJaGydjtQhGQTRsUuPp87EVDheFvlysVhRwtG0nBdLlGMEVj49ts6HdwI0iUJFHTY+gbPD nQ+T65NLjOVByWYnlUqK6+qtcuTAcEh26Tui/+SmDBkqerXC2H+HyNP3JwgtA067krqilycnVkbW 3poG02RlYFJNMlanzJHGyNzEYRjrMfUrcRwprqF5RF4dTMONy4hCD+47JQMOdkX9tz1zghL13mBv ruZFETchKcXqYoGKO7fU5xZmOEJVNFAyidswbc/eOtn1GGmaBgM32M9WJq6fszqmj8ObunVctLgd 53ryev4dbH4AAAD//wMAUEsDBBQABgAIAAAAIQCzEGne3QAAAAcBAAAPAAAAZHJzL2Rvd25yZXYu eG1sTI/BTsMwEETvSPyDtUhcEHUoTUhCnAohgegNCoKrG2+TiHgdbDcNf89yguNoRjNvqvVsBzGh D70jBVeLBARS40xPrYK314fLHESImoweHKGCbwywrk9PKl0ad6QXnLaxFVxCodQKuhjHUsrQdGh1 WLgRib2981ZHlr6Vxusjl9tBLpMkk1b3xAudHvG+w+Zze7AK8tXT9BE218/vTbYfinhxMz1+eaXO z+a7WxAR5/gXhl98RoeamXbuQCaIQUG6zPhLVLACwXaaFymIHcuiAFlX8j9//QMAAP//AwBQSwEC LQAUAAYACAAAACEAtoM4kv4AAADhAQAAEwAAAAAAAAAAAAAAAAAAAAAAW0NvbnRlbnRfVHlwZXNd LnhtbFBLAQItABQABgAIAAAAIQA4/SH/1gAAAJQBAAALAAAAAAAAAAAAAAAAAC8BAABfcmVscy8u cmVsc1BLAQItABQABgAIAAAAIQDs2qMpKQIAAFYEAAAOAAAAAAAAAAAAAAAAAC4CAABkcnMvZTJv RG9jLnhtbFBLAQItABQABgAIAAAAIQCzEGne3QAAAAcBAAAPAAAAAAAAAAAAAAAAAIMEAABkcnMv ZG93bnJldi54bWxQSwUGAAAAAAQABADzAAAAjQUAAAAA ">
                      <v:textbox>
                        <w:txbxContent>
                          <w:p w:rsidR="00074155" w:rsidRPr="00074155" w:rsidRDefault="00074155">
                            <w:pPr>
                              <w:rPr>
                                <w:b/>
                              </w:rPr>
                            </w:pPr>
                            <w:r w:rsidRPr="00074155"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167130</wp:posOffset>
                      </wp:positionH>
                      <wp:positionV relativeFrom="paragraph">
                        <wp:posOffset>2540</wp:posOffset>
                      </wp:positionV>
                      <wp:extent cx="403225" cy="314325"/>
                      <wp:effectExtent l="5080" t="12065" r="10795" b="6985"/>
                      <wp:wrapNone/>
                      <wp:docPr id="6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322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74155" w:rsidRPr="00074155" w:rsidRDefault="00074155">
                                  <w:pPr>
                                    <w:rPr>
                                      <w:b/>
                                    </w:rPr>
                                  </w:pPr>
                                  <w:r w:rsidRPr="00074155"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8" type="#_x0000_t202" style="position:absolute;left:0;text-align:left;margin-left:91.9pt;margin-top:.2pt;width:31.75pt;height:24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Xt7EKgIAAFYEAAAOAAAAZHJzL2Uyb0RvYy54bWysVNtu2zAMfR+wfxD0vthxkq414hRdugwD ugvQ7gNkWbaFSaImKbG7rx8lp2l2wR6G+UEgReqQPCS9vh61IgfhvART0fksp0QYDo00XUW/POxe XVLiAzMNU2BERR+Fp9ebly/Wgy1FAT2oRjiCIMaXg61oH4Its8zzXmjmZ2CFQWMLTrOAquuyxrEB 0bXKijy/yAZwjXXAhfd4ezsZ6Sbht63g4VPbehGIqijmFtLp0lnHM9usWdk5ZnvJj2mwf8hCM2kw 6AnqlgVG9k7+BqUld+ChDTMOOoO2lVykGrCaef5LNfc9syLVguR4e6LJ/z9Y/vHw2RHZVPSCEsM0 tuhBjIG8gZEsIjuD9SU63Vt0CyNeY5dTpd7eAf/qiYFtz0wnbpyDoReswezm8WV29nTC8RGkHj5A g2HYPkACGlunI3VIBkF07NLjqTMxFY6Xy3xRFCtKOJoW8+UC5RiBlU+PrfPhnQBNolBRh41P4Oxw 58Pk+uQSY3lQstlJpZLiunqrHDkwHJJd+o7oP7kpQ4aKXq0w9t8h8vT9CULLgNOupK7o5cmJlZG1 t6bBNFkZmFSTjNUpc6QxMjdxGMZ6TP0qYoBIcQ3NI/LqYBpuXEYUenDfKRlwsCvqv+2ZE5So9wZ7 czVfLuMmJGW5el2g4s4t9bmFGY5QFQ2UTOI2TNuzt052PUaapsHADfazlYnr56yO6ePwpm4dFy1u x7mevJ5/B5sfAAAA//8DAFBLAwQUAAYACAAAACEAHqSuktwAAAAHAQAADwAAAGRycy9kb3ducmV2 LnhtbEyOwU7DMBBE70j8g7VIXBB1aKI2CXEqhASCWykIrm68TSLidbDdNPw9ywmOTzOaedVmtoOY 0IfekYKbRQICqXGmp1bB2+vDdQ4iRE1GD45QwTcG2NTnZ5UujTvRC0672AoeoVBqBV2MYyllaDq0 OizciMTZwXmrI6NvpfH6xON2kMskWUmre+KHTo9432HzuTtaBXn2NH2E53T73qwOQxGv1tPjl1fq 8mK+uwURcY5/ZfjVZ3Wo2WnvjmSCGJjzlNWjggwEx8tsnYLYMxYFyLqS//3rHwAAAP//AwBQSwEC LQAUAAYACAAAACEAtoM4kv4AAADhAQAAEwAAAAAAAAAAAAAAAAAAAAAAW0NvbnRlbnRfVHlwZXNd LnhtbFBLAQItABQABgAIAAAAIQA4/SH/1gAAAJQBAAALAAAAAAAAAAAAAAAAAC8BAABfcmVscy8u cmVsc1BLAQItABQABgAIAAAAIQDtXt7EKgIAAFYEAAAOAAAAAAAAAAAAAAAAAC4CAABkcnMvZTJv RG9jLnhtbFBLAQItABQABgAIAAAAIQAepK6S3AAAAAcBAAAPAAAAAAAAAAAAAAAAAIQEAABkcnMv ZG93bnJldi54bWxQSwUGAAAAAAQABADzAAAAjQUAAAAA ">
                      <v:textbox>
                        <w:txbxContent>
                          <w:p w:rsidR="00074155" w:rsidRPr="00074155" w:rsidRDefault="00074155">
                            <w:pPr>
                              <w:rPr>
                                <w:b/>
                              </w:rPr>
                            </w:pPr>
                            <w:r w:rsidRPr="00074155"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-62230</wp:posOffset>
                      </wp:positionH>
                      <wp:positionV relativeFrom="paragraph">
                        <wp:posOffset>2540</wp:posOffset>
                      </wp:positionV>
                      <wp:extent cx="403225" cy="314325"/>
                      <wp:effectExtent l="13970" t="12065" r="11430" b="6985"/>
                      <wp:wrapNone/>
                      <wp:docPr id="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322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74155" w:rsidRPr="00074155" w:rsidRDefault="00074155">
                                  <w:pPr>
                                    <w:rPr>
                                      <w:b/>
                                    </w:rPr>
                                  </w:pPr>
                                  <w:r w:rsidRPr="00074155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9" type="#_x0000_t202" style="position:absolute;left:0;text-align:left;margin-left:-4.9pt;margin-top:.2pt;width:31.75pt;height:24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h7mWKQIAAFYEAAAOAAAAZHJzL2Uyb0RvYy54bWysVNtu2zAMfR+wfxD0vthxkq014hRdugwD ugvQ7gNkWbaFSaImKbG7ry8lp2l2wR6G+UEgReqQPCS9vhq1IgfhvART0fksp0QYDo00XUW/3u9e XVDiAzMNU2BERR+Ep1ebly/Wgy1FAT2oRjiCIMaXg61oH4Its8zzXmjmZ2CFQWMLTrOAquuyxrEB 0bXKijx/nQ3gGuuAC+/x9mYy0k3Cb1vBw+e29SIQVVHMLaTTpbOOZ7ZZs7JzzPaSH9Ng/5CFZtJg 0BPUDQuM7J38DUpL7sBDG2YcdAZtK7lINWA18/yXau56ZkWqBcnx9kST/3+w/NPhiyOyqeiKEsM0 tuhejIG8hZEUkZ3B+hKd7iy6hRGvscupUm9vgX/zxMC2Z6YT187B0AvWYHbz+DI7ezrh+AhSDx+h wTBsHyABja3TkTokgyA6dunh1JmYCsfLZb4oCsyQo2kxXy5QjhFY+fTYOh/eC9AkChV12PgEzg63 PkyuTy4xlgclm51UKimuq7fKkQPDIdml74j+k5syZKjo5Qpj/x0iT9+fILQMOO1K6openJxYGVl7 ZxpMk5WBSTXJWJ0yRxojcxOHYazH1K9FDBAprqF5QF4dTMONy4hCD+4HJQMOdkX99z1zghL1wWBv LufLZdyEpCxXbwpU3LmlPrcwwxGqooGSSdyGaXv21smux0jTNBi4xn62MnH9nNUxfRze1K3josXt ONeT1/PvYPMIAAD//wMAUEsDBBQABgAIAAAAIQDEhwbU3AAAAAUBAAAPAAAAZHJzL2Rvd25yZXYu eG1sTM7BTsMwEATQOxL/YC0SF9Q60NI2IU6FkEBwg1KVqxtvkwh7HWw3DX/PcoLjaFazr1yPzooB Q+w8KbieZiCQam86ahRs3x8nKxAxaTLaekIF3xhhXZ2flbow/kRvOGxSI3iEYqEVtCn1hZSxbtHp OPU9EncHH5xOHEMjTdAnHndW3mTZQjrdEX9odY8PLdafm6NTsJo/Dx/xZfa6qxcHm6er5fD0FZS6 vBjv70AkHNPfMfzymQ4Vm/b+SCYKq2CSszwpmIPg9na2BLHnlOcgq1L+11c/AAAA//8DAFBLAQIt ABQABgAIAAAAIQC2gziS/gAAAOEBAAATAAAAAAAAAAAAAAAAAAAAAABbQ29udGVudF9UeXBlc10u eG1sUEsBAi0AFAAGAAgAAAAhADj9If/WAAAAlAEAAAsAAAAAAAAAAAAAAAAALwEAAF9yZWxzLy5y ZWxzUEsBAi0AFAAGAAgAAAAhAAeHuZYpAgAAVgQAAA4AAAAAAAAAAAAAAAAALgIAAGRycy9lMm9E b2MueG1sUEsBAi0AFAAGAAgAAAAhAMSHBtTcAAAABQEAAA8AAAAAAAAAAAAAAAAAgwQAAGRycy9k b3ducmV2LnhtbFBLBQYAAAAABAAEAPMAAACMBQAAAAA= ">
                      <v:textbox>
                        <w:txbxContent>
                          <w:p w:rsidR="00074155" w:rsidRPr="00074155" w:rsidRDefault="00074155">
                            <w:pPr>
                              <w:rPr>
                                <w:b/>
                              </w:rPr>
                            </w:pPr>
                            <w:r w:rsidRPr="00074155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101090" cy="1071880"/>
                  <wp:effectExtent l="0" t="0" r="3810" b="0"/>
                  <wp:docPr id="1" name="Picture 1" descr="Công thức cấu tạo của CH4 và gọi tên | Đồng phân của CH4 và gọi tê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ông thức cấu tạo của CH4 và gọi tên | Đồng phân của CH4 và gọi tê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1090" cy="1071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4" w:type="dxa"/>
            <w:shd w:val="clear" w:color="auto" w:fill="auto"/>
          </w:tcPr>
          <w:p w:rsidR="005C4717" w:rsidRPr="00625C39" w:rsidRDefault="00937318" w:rsidP="00625C39">
            <w:pPr>
              <w:ind w:right="45"/>
              <w:jc w:val="both"/>
              <w:rPr>
                <w:rFonts w:eastAsia="Times New Roman"/>
                <w:szCs w:val="26"/>
              </w:rPr>
            </w:pPr>
            <w:r>
              <w:rPr>
                <w:noProof/>
              </w:rPr>
              <w:drawing>
                <wp:inline distT="0" distB="0" distL="0" distR="0">
                  <wp:extent cx="1504315" cy="1071880"/>
                  <wp:effectExtent l="0" t="0" r="635" b="0"/>
                  <wp:docPr id="2" name="Picture 3" descr="Công thức cấu tạo của C2H6 và gọi tên | Đồng phân của C2H6 và gọi tê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ông thức cấu tạo của C2H6 và gọi tên | Đồng phân của C2H6 và gọi tê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315" cy="1071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5" w:type="dxa"/>
            <w:shd w:val="clear" w:color="auto" w:fill="auto"/>
          </w:tcPr>
          <w:p w:rsidR="005C4717" w:rsidRPr="00625C39" w:rsidRDefault="00937318" w:rsidP="00625C39">
            <w:pPr>
              <w:ind w:right="45"/>
              <w:jc w:val="both"/>
              <w:rPr>
                <w:rFonts w:eastAsia="Times New Roman"/>
                <w:szCs w:val="26"/>
              </w:rPr>
            </w:pPr>
            <w:r>
              <w:rPr>
                <w:noProof/>
              </w:rPr>
              <w:drawing>
                <wp:inline distT="0" distB="0" distL="0" distR="0">
                  <wp:extent cx="1356995" cy="953770"/>
                  <wp:effectExtent l="0" t="0" r="0" b="0"/>
                  <wp:docPr id="3" name="Picture 3" descr="Công thức cấu tạo của C2H4 và gọi tên | Đồng phân của C2H4 và gọi tê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ông thức cấu tạo của C2H4 và gọi tên | Đồng phân của C2H4 và gọi tê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6995" cy="953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5" w:type="dxa"/>
            <w:shd w:val="clear" w:color="auto" w:fill="auto"/>
          </w:tcPr>
          <w:p w:rsidR="005C4717" w:rsidRPr="00625C39" w:rsidRDefault="00937318" w:rsidP="00625C39">
            <w:pPr>
              <w:ind w:right="45"/>
              <w:jc w:val="both"/>
              <w:rPr>
                <w:rFonts w:eastAsia="Times New Roman"/>
                <w:szCs w:val="26"/>
              </w:rPr>
            </w:pPr>
            <w:r>
              <w:rPr>
                <w:noProof/>
              </w:rPr>
              <w:drawing>
                <wp:inline distT="0" distB="0" distL="0" distR="0">
                  <wp:extent cx="1917065" cy="1032510"/>
                  <wp:effectExtent l="0" t="0" r="6985" b="0"/>
                  <wp:docPr id="4" name="Picture 5" descr="Công thức cấu tạo của C3H6 và gọi tên | Đồng phân của C3H6 và gọi tê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ông thức cấu tạo của C3H6 và gọi tên | Đồng phân của C3H6 và gọi tê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065" cy="1032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83D4E" w:rsidRPr="00783D4E" w:rsidRDefault="00D33F26" w:rsidP="00ED568D">
      <w:pPr>
        <w:spacing w:before="120" w:line="276" w:lineRule="auto"/>
        <w:ind w:left="45" w:right="45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 xml:space="preserve">Câu </w:t>
      </w:r>
      <w:r w:rsidR="00110DCA" w:rsidRPr="00DE03E9">
        <w:rPr>
          <w:rFonts w:eastAsia="Times New Roman"/>
          <w:b/>
          <w:bCs/>
          <w:color w:val="0066FF"/>
          <w:szCs w:val="26"/>
        </w:rPr>
        <w:t>12</w:t>
      </w:r>
      <w:r w:rsidR="00074155" w:rsidRPr="00DE03E9">
        <w:rPr>
          <w:rFonts w:eastAsia="Times New Roman"/>
          <w:b/>
          <w:bCs/>
          <w:color w:val="0066FF"/>
          <w:szCs w:val="26"/>
        </w:rPr>
        <w:t>.</w:t>
      </w:r>
      <w:r w:rsidRPr="005F500D">
        <w:rPr>
          <w:rFonts w:eastAsia="Times New Roman"/>
          <w:bCs/>
          <w:szCs w:val="26"/>
        </w:rPr>
        <w:t xml:space="preserve"> </w:t>
      </w:r>
      <w:r w:rsidR="00783D4E" w:rsidRPr="00783D4E">
        <w:rPr>
          <w:rFonts w:eastAsia="Times New Roman"/>
          <w:szCs w:val="26"/>
        </w:rPr>
        <w:t>Để phản ứng giữa khí metan và clo xảy cần có</w:t>
      </w:r>
    </w:p>
    <w:p w:rsidR="00783D4E" w:rsidRPr="00783D4E" w:rsidRDefault="00783D4E" w:rsidP="00783D4E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783D4E">
        <w:rPr>
          <w:rFonts w:eastAsia="Times New Roman"/>
          <w:szCs w:val="26"/>
        </w:rPr>
        <w:t xml:space="preserve"> bột sắt xúc tác.</w:t>
      </w:r>
      <w:r w:rsidRPr="00783D4E"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B.</w:t>
      </w:r>
      <w:r w:rsidRPr="00783D4E">
        <w:rPr>
          <w:rFonts w:eastAsia="Times New Roman"/>
          <w:szCs w:val="26"/>
        </w:rPr>
        <w:t xml:space="preserve"> ánh sáng.</w:t>
      </w:r>
      <w:r w:rsidRPr="00783D4E">
        <w:rPr>
          <w:rFonts w:eastAsia="Times New Roman"/>
          <w:szCs w:val="26"/>
        </w:rPr>
        <w:tab/>
      </w:r>
      <w:r w:rsidRPr="00783D4E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C.</w:t>
      </w:r>
      <w:r w:rsidRPr="00783D4E">
        <w:rPr>
          <w:rFonts w:eastAsia="Times New Roman"/>
          <w:szCs w:val="26"/>
        </w:rPr>
        <w:t xml:space="preserve"> nhiệt độ.</w:t>
      </w:r>
      <w:r w:rsidRPr="00783D4E">
        <w:rPr>
          <w:rFonts w:eastAsia="Times New Roman"/>
          <w:szCs w:val="26"/>
        </w:rPr>
        <w:tab/>
      </w:r>
      <w:r w:rsidRPr="00783D4E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D.</w:t>
      </w:r>
      <w:r w:rsidRPr="00783D4E">
        <w:rPr>
          <w:rFonts w:eastAsia="Times New Roman"/>
          <w:szCs w:val="26"/>
        </w:rPr>
        <w:t xml:space="preserve"> axit xúc tác.</w:t>
      </w:r>
    </w:p>
    <w:p w:rsidR="00521BD9" w:rsidRPr="00521BD9" w:rsidRDefault="0027478F" w:rsidP="00521BD9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b/>
          <w:color w:val="0066FF"/>
          <w:szCs w:val="26"/>
        </w:rPr>
        <w:t xml:space="preserve">Câu </w:t>
      </w:r>
      <w:r w:rsidR="00CD69E3" w:rsidRPr="00DE03E9">
        <w:rPr>
          <w:b/>
          <w:color w:val="0066FF"/>
          <w:szCs w:val="26"/>
        </w:rPr>
        <w:t>13</w:t>
      </w:r>
      <w:r w:rsidR="001858D6" w:rsidRPr="00DE03E9">
        <w:rPr>
          <w:b/>
          <w:color w:val="0066FF"/>
          <w:szCs w:val="26"/>
        </w:rPr>
        <w:t>.</w:t>
      </w:r>
      <w:r w:rsidRPr="005F500D">
        <w:rPr>
          <w:szCs w:val="26"/>
        </w:rPr>
        <w:t xml:space="preserve"> </w:t>
      </w:r>
      <w:r w:rsidR="001858D6">
        <w:rPr>
          <w:rFonts w:eastAsia="Times New Roman"/>
          <w:szCs w:val="26"/>
        </w:rPr>
        <w:t>CH</w:t>
      </w:r>
      <w:r w:rsidR="001858D6">
        <w:rPr>
          <w:rFonts w:eastAsia="Times New Roman"/>
          <w:szCs w:val="26"/>
          <w:vertAlign w:val="subscript"/>
        </w:rPr>
        <w:t>4</w:t>
      </w:r>
      <w:r w:rsidR="00521BD9" w:rsidRPr="00521BD9">
        <w:rPr>
          <w:rFonts w:eastAsia="Times New Roman"/>
          <w:szCs w:val="26"/>
        </w:rPr>
        <w:t xml:space="preserve"> và </w:t>
      </w:r>
      <w:r w:rsidR="00521BD9">
        <w:rPr>
          <w:rFonts w:eastAsia="Times New Roman"/>
          <w:szCs w:val="26"/>
        </w:rPr>
        <w:t>C</w:t>
      </w:r>
      <w:r w:rsidR="00521BD9">
        <w:rPr>
          <w:rFonts w:eastAsia="Times New Roman"/>
          <w:szCs w:val="26"/>
          <w:vertAlign w:val="subscript"/>
        </w:rPr>
        <w:t>2</w:t>
      </w:r>
      <w:r w:rsidR="00521BD9">
        <w:rPr>
          <w:rFonts w:eastAsia="Times New Roman"/>
          <w:szCs w:val="26"/>
        </w:rPr>
        <w:t>H</w:t>
      </w:r>
      <w:r w:rsidR="00521BD9">
        <w:rPr>
          <w:rFonts w:eastAsia="Times New Roman"/>
          <w:szCs w:val="26"/>
          <w:vertAlign w:val="subscript"/>
        </w:rPr>
        <w:t>4</w:t>
      </w:r>
      <w:r w:rsidR="00521BD9" w:rsidRPr="00521BD9">
        <w:rPr>
          <w:rFonts w:eastAsia="Times New Roman"/>
          <w:szCs w:val="26"/>
        </w:rPr>
        <w:t> giống nhau ở phản ứng nào sau đây?</w:t>
      </w:r>
    </w:p>
    <w:p w:rsidR="00521BD9" w:rsidRDefault="00521BD9" w:rsidP="00521BD9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521BD9">
        <w:rPr>
          <w:rFonts w:eastAsia="Times New Roman"/>
          <w:szCs w:val="26"/>
        </w:rPr>
        <w:t xml:space="preserve"> tham gia phản ứng cộng với dung dịch brom.</w:t>
      </w:r>
      <w:r>
        <w:rPr>
          <w:rFonts w:eastAsia="Times New Roman"/>
          <w:szCs w:val="26"/>
        </w:rPr>
        <w:tab/>
      </w:r>
      <w:r w:rsidR="00722603" w:rsidRPr="00DE03E9">
        <w:rPr>
          <w:rFonts w:eastAsia="Times New Roman"/>
          <w:b/>
          <w:color w:val="0066FF"/>
          <w:szCs w:val="26"/>
        </w:rPr>
        <w:t>B</w:t>
      </w:r>
      <w:r w:rsidRPr="00DE03E9">
        <w:rPr>
          <w:rFonts w:eastAsia="Times New Roman"/>
          <w:b/>
          <w:color w:val="0066FF"/>
          <w:szCs w:val="26"/>
        </w:rPr>
        <w:t>.</w:t>
      </w:r>
      <w:r w:rsidRPr="00521BD9">
        <w:rPr>
          <w:rFonts w:eastAsia="Times New Roman"/>
          <w:szCs w:val="26"/>
        </w:rPr>
        <w:t xml:space="preserve"> tham gia phản ứng trùng hợp</w:t>
      </w:r>
      <w:r>
        <w:rPr>
          <w:rFonts w:eastAsia="Times New Roman"/>
          <w:szCs w:val="26"/>
        </w:rPr>
        <w:tab/>
      </w:r>
    </w:p>
    <w:p w:rsidR="00521BD9" w:rsidRPr="00521BD9" w:rsidRDefault="00722603" w:rsidP="00521BD9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</w:t>
      </w:r>
      <w:r w:rsidR="00521BD9" w:rsidRPr="00DE03E9">
        <w:rPr>
          <w:rFonts w:eastAsia="Times New Roman"/>
          <w:b/>
          <w:color w:val="0066FF"/>
          <w:szCs w:val="26"/>
        </w:rPr>
        <w:t>.</w:t>
      </w:r>
      <w:r w:rsidR="00521BD9" w:rsidRPr="00521BD9">
        <w:rPr>
          <w:rFonts w:eastAsia="Times New Roman"/>
          <w:szCs w:val="26"/>
        </w:rPr>
        <w:t xml:space="preserve"> tham gia phản ứng cộng với khí hiđro</w:t>
      </w:r>
      <w:r w:rsidR="00521BD9">
        <w:rPr>
          <w:rFonts w:eastAsia="Times New Roman"/>
          <w:szCs w:val="26"/>
        </w:rPr>
        <w:tab/>
      </w:r>
      <w:r w:rsidR="00521BD9">
        <w:rPr>
          <w:rFonts w:eastAsia="Times New Roman"/>
          <w:szCs w:val="26"/>
        </w:rPr>
        <w:tab/>
      </w:r>
      <w:r w:rsidR="00521BD9">
        <w:rPr>
          <w:rFonts w:eastAsia="Times New Roman"/>
          <w:szCs w:val="26"/>
        </w:rPr>
        <w:tab/>
      </w:r>
      <w:r w:rsidR="00521BD9" w:rsidRPr="00DE03E9">
        <w:rPr>
          <w:rFonts w:eastAsia="Times New Roman"/>
          <w:b/>
          <w:color w:val="0066FF"/>
          <w:szCs w:val="26"/>
        </w:rPr>
        <w:t>D.</w:t>
      </w:r>
      <w:r w:rsidR="00521BD9" w:rsidRPr="00521BD9">
        <w:rPr>
          <w:rFonts w:eastAsia="Times New Roman"/>
          <w:szCs w:val="26"/>
        </w:rPr>
        <w:t xml:space="preserve"> tham gia phản ứng cháy với oxi.</w:t>
      </w:r>
    </w:p>
    <w:p w:rsidR="00722603" w:rsidRPr="00722603" w:rsidRDefault="00C878F2" w:rsidP="00722603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 xml:space="preserve">Câu </w:t>
      </w:r>
      <w:r w:rsidR="00CD69E3" w:rsidRPr="00DE03E9">
        <w:rPr>
          <w:rFonts w:eastAsia="Times New Roman"/>
          <w:b/>
          <w:color w:val="0066FF"/>
          <w:szCs w:val="26"/>
        </w:rPr>
        <w:t>14</w:t>
      </w:r>
      <w:r w:rsidR="00215DEA" w:rsidRPr="00DE03E9">
        <w:rPr>
          <w:rFonts w:eastAsia="Times New Roman"/>
          <w:b/>
          <w:color w:val="0066FF"/>
          <w:szCs w:val="26"/>
        </w:rPr>
        <w:t>.</w:t>
      </w:r>
      <w:r w:rsidRPr="005F500D">
        <w:rPr>
          <w:rFonts w:eastAsia="Times New Roman"/>
          <w:szCs w:val="26"/>
        </w:rPr>
        <w:t xml:space="preserve"> </w:t>
      </w:r>
      <w:r w:rsidR="00722603" w:rsidRPr="00722603">
        <w:rPr>
          <w:rFonts w:eastAsia="Times New Roman"/>
          <w:szCs w:val="26"/>
        </w:rPr>
        <w:t>Dãy các chất nào sau đây là muối axit ?</w:t>
      </w:r>
    </w:p>
    <w:p w:rsidR="00722603" w:rsidRPr="00722603" w:rsidRDefault="00722603" w:rsidP="00722603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722603">
        <w:rPr>
          <w:rFonts w:eastAsia="Times New Roman"/>
          <w:szCs w:val="26"/>
        </w:rPr>
        <w:t xml:space="preserve"> NaH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, Ba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 xml:space="preserve">, </w:t>
      </w:r>
      <w:r>
        <w:rPr>
          <w:rFonts w:eastAsia="Times New Roman"/>
          <w:szCs w:val="26"/>
        </w:rPr>
        <w:t>Na</w:t>
      </w:r>
      <w:r>
        <w:rPr>
          <w:rFonts w:eastAsia="Times New Roman"/>
          <w:szCs w:val="26"/>
          <w:vertAlign w:val="subscript"/>
        </w:rPr>
        <w:t>2</w:t>
      </w:r>
      <w:r>
        <w:rPr>
          <w:rFonts w:eastAsia="Times New Roman"/>
          <w:szCs w:val="26"/>
        </w:rPr>
        <w:t>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.</w:t>
      </w:r>
      <w:r w:rsidR="0019049C">
        <w:rPr>
          <w:rFonts w:eastAsia="Times New Roman"/>
          <w:szCs w:val="26"/>
        </w:rPr>
        <w:tab/>
      </w:r>
      <w:r w:rsidR="0019049C">
        <w:rPr>
          <w:rFonts w:eastAsia="Times New Roman"/>
          <w:szCs w:val="26"/>
        </w:rPr>
        <w:tab/>
      </w:r>
      <w:r w:rsidR="0019049C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B.</w:t>
      </w:r>
      <w:r w:rsidRPr="00722603">
        <w:rPr>
          <w:rFonts w:eastAsia="Times New Roman"/>
          <w:szCs w:val="26"/>
        </w:rPr>
        <w:t xml:space="preserve"> Ba(H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, NaH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 xml:space="preserve">, </w:t>
      </w:r>
      <w:r>
        <w:rPr>
          <w:rFonts w:eastAsia="Times New Roman"/>
          <w:szCs w:val="26"/>
        </w:rPr>
        <w:t>Ca</w:t>
      </w:r>
      <w:r w:rsidRPr="00722603">
        <w:rPr>
          <w:rFonts w:eastAsia="Times New Roman"/>
          <w:szCs w:val="26"/>
        </w:rPr>
        <w:t>(H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.</w:t>
      </w:r>
    </w:p>
    <w:p w:rsidR="00722603" w:rsidRPr="00722603" w:rsidRDefault="00722603" w:rsidP="00722603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722603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Ca</w:t>
      </w:r>
      <w:r w:rsidRPr="00722603">
        <w:rPr>
          <w:rFonts w:eastAsia="Times New Roman"/>
          <w:szCs w:val="26"/>
        </w:rPr>
        <w:t>(H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 xml:space="preserve">, </w:t>
      </w:r>
      <w:r>
        <w:rPr>
          <w:rFonts w:eastAsia="Times New Roman"/>
          <w:szCs w:val="26"/>
        </w:rPr>
        <w:t>Ba</w:t>
      </w:r>
      <w:r w:rsidRPr="00722603">
        <w:rPr>
          <w:rFonts w:eastAsia="Times New Roman"/>
          <w:szCs w:val="26"/>
        </w:rPr>
        <w:t>(H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, MgCO</w:t>
      </w:r>
      <w:r>
        <w:rPr>
          <w:rFonts w:eastAsia="Times New Roman"/>
          <w:szCs w:val="26"/>
          <w:vertAlign w:val="subscript"/>
        </w:rPr>
        <w:t>3</w:t>
      </w:r>
      <w:bookmarkStart w:id="0" w:name="_GoBack"/>
      <w:bookmarkEnd w:id="0"/>
      <w:r w:rsidRPr="00722603">
        <w:rPr>
          <w:rFonts w:eastAsia="Times New Roman"/>
          <w:szCs w:val="26"/>
        </w:rPr>
        <w:t>.</w:t>
      </w:r>
      <w:r w:rsidR="0019049C">
        <w:rPr>
          <w:rFonts w:eastAsia="Times New Roman"/>
          <w:szCs w:val="26"/>
        </w:rPr>
        <w:tab/>
      </w:r>
      <w:r w:rsidR="0019049C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D.</w:t>
      </w:r>
      <w:r w:rsidRPr="00722603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>Mg</w:t>
      </w:r>
      <w:r w:rsidRPr="00722603">
        <w:rPr>
          <w:rFonts w:eastAsia="Times New Roman"/>
          <w:szCs w:val="26"/>
        </w:rPr>
        <w:t>(H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 xml:space="preserve">, </w:t>
      </w:r>
      <w:r>
        <w:rPr>
          <w:rFonts w:eastAsia="Times New Roman"/>
          <w:szCs w:val="26"/>
        </w:rPr>
        <w:t>Ba</w:t>
      </w:r>
      <w:r w:rsidRPr="00722603">
        <w:rPr>
          <w:rFonts w:eastAsia="Times New Roman"/>
          <w:szCs w:val="26"/>
        </w:rPr>
        <w:t>(H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, CaCO</w:t>
      </w:r>
      <w:r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.</w:t>
      </w:r>
    </w:p>
    <w:p w:rsidR="00722603" w:rsidRPr="00722603" w:rsidRDefault="00722603" w:rsidP="00722603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âu 15.</w:t>
      </w:r>
      <w:r w:rsidRPr="00722603">
        <w:rPr>
          <w:rFonts w:eastAsia="Times New Roman"/>
          <w:b/>
          <w:szCs w:val="26"/>
        </w:rPr>
        <w:t> </w:t>
      </w:r>
      <w:r w:rsidRPr="00722603">
        <w:rPr>
          <w:rFonts w:eastAsia="Times New Roman"/>
          <w:szCs w:val="26"/>
        </w:rPr>
        <w:t>Dãy gồm các muối đều tan trong nước là</w:t>
      </w:r>
    </w:p>
    <w:p w:rsidR="00722603" w:rsidRPr="00722603" w:rsidRDefault="00722603" w:rsidP="0019049C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A.</w:t>
      </w:r>
      <w:r w:rsidRPr="00722603">
        <w:rPr>
          <w:rFonts w:eastAsia="Times New Roman"/>
          <w:szCs w:val="26"/>
        </w:rPr>
        <w:t xml:space="preserve"> Ca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, Mg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, Mg(H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 w:rsidRPr="00722603"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, K</w:t>
      </w:r>
      <w:r w:rsidRPr="00722603"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.</w:t>
      </w:r>
      <w:r w:rsidR="0019049C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B.</w:t>
      </w:r>
      <w:r w:rsidRPr="00722603">
        <w:rPr>
          <w:rFonts w:eastAsia="Times New Roman"/>
          <w:szCs w:val="26"/>
        </w:rPr>
        <w:t xml:space="preserve"> Ca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, NaH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, Mg(H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 w:rsidRPr="00722603"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, Na</w:t>
      </w:r>
      <w:r w:rsidRPr="00722603"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.</w:t>
      </w:r>
    </w:p>
    <w:p w:rsidR="00722603" w:rsidRPr="00722603" w:rsidRDefault="00722603" w:rsidP="0019049C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DE03E9">
        <w:rPr>
          <w:rFonts w:eastAsia="Times New Roman"/>
          <w:b/>
          <w:color w:val="0066FF"/>
          <w:szCs w:val="26"/>
        </w:rPr>
        <w:t>C.</w:t>
      </w:r>
      <w:r w:rsidRPr="00722603">
        <w:rPr>
          <w:rFonts w:eastAsia="Times New Roman"/>
          <w:szCs w:val="26"/>
        </w:rPr>
        <w:t xml:space="preserve"> Ca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, Na</w:t>
      </w:r>
      <w:r w:rsidRPr="00722603"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, NaH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, Mg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.</w:t>
      </w:r>
      <w:r w:rsidR="0019049C">
        <w:rPr>
          <w:rFonts w:eastAsia="Times New Roman"/>
          <w:szCs w:val="26"/>
        </w:rPr>
        <w:tab/>
      </w:r>
      <w:r w:rsidR="0019049C">
        <w:rPr>
          <w:rFonts w:eastAsia="Times New Roman"/>
          <w:szCs w:val="26"/>
        </w:rPr>
        <w:tab/>
      </w:r>
      <w:r w:rsidRPr="00DE03E9">
        <w:rPr>
          <w:rFonts w:eastAsia="Times New Roman"/>
          <w:b/>
          <w:color w:val="0066FF"/>
          <w:szCs w:val="26"/>
        </w:rPr>
        <w:t>D.</w:t>
      </w:r>
      <w:r w:rsidRPr="00722603">
        <w:rPr>
          <w:rFonts w:eastAsia="Times New Roman"/>
          <w:szCs w:val="26"/>
        </w:rPr>
        <w:t xml:space="preserve"> Na</w:t>
      </w:r>
      <w:r w:rsidRPr="00722603"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, Ca(H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 w:rsidRPr="00722603"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, Ba(H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)</w:t>
      </w:r>
      <w:r w:rsidRPr="00722603"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, K</w:t>
      </w:r>
      <w:r w:rsidRPr="00722603">
        <w:rPr>
          <w:rFonts w:eastAsia="Times New Roman"/>
          <w:szCs w:val="26"/>
          <w:vertAlign w:val="subscript"/>
        </w:rPr>
        <w:t>2</w:t>
      </w:r>
      <w:r w:rsidRPr="00722603">
        <w:rPr>
          <w:rFonts w:eastAsia="Times New Roman"/>
          <w:szCs w:val="26"/>
        </w:rPr>
        <w:t>CO</w:t>
      </w:r>
      <w:r w:rsidRPr="00722603">
        <w:rPr>
          <w:rFonts w:eastAsia="Times New Roman"/>
          <w:szCs w:val="26"/>
          <w:vertAlign w:val="subscript"/>
        </w:rPr>
        <w:t>3</w:t>
      </w:r>
      <w:r w:rsidRPr="00722603">
        <w:rPr>
          <w:rFonts w:eastAsia="Times New Roman"/>
          <w:szCs w:val="26"/>
        </w:rPr>
        <w:t>.</w:t>
      </w:r>
    </w:p>
    <w:p w:rsidR="00AE70A0" w:rsidRPr="00DE03E9" w:rsidRDefault="00646325" w:rsidP="0019049C">
      <w:pPr>
        <w:shd w:val="clear" w:color="auto" w:fill="FFFFFF"/>
        <w:spacing w:before="120" w:line="276" w:lineRule="auto"/>
        <w:outlineLvl w:val="1"/>
        <w:rPr>
          <w:rFonts w:eastAsia="Times New Roman"/>
          <w:b/>
          <w:bCs/>
          <w:color w:val="0000FF"/>
          <w:szCs w:val="26"/>
        </w:rPr>
      </w:pPr>
      <w:r w:rsidRPr="00DE03E9">
        <w:rPr>
          <w:rFonts w:eastAsia="Times New Roman"/>
          <w:b/>
          <w:bCs/>
          <w:color w:val="0000FF"/>
          <w:szCs w:val="26"/>
        </w:rPr>
        <w:t>II</w:t>
      </w:r>
      <w:r w:rsidR="004322E6" w:rsidRPr="00DE03E9">
        <w:rPr>
          <w:rFonts w:eastAsia="Times New Roman"/>
          <w:b/>
          <w:bCs/>
          <w:color w:val="0000FF"/>
          <w:szCs w:val="26"/>
        </w:rPr>
        <w:t>.</w:t>
      </w:r>
      <w:r w:rsidRPr="00DE03E9">
        <w:rPr>
          <w:rFonts w:eastAsia="Times New Roman"/>
          <w:b/>
          <w:bCs/>
          <w:color w:val="0000FF"/>
          <w:szCs w:val="26"/>
        </w:rPr>
        <w:t xml:space="preserve"> CÂU HỎI</w:t>
      </w:r>
      <w:r w:rsidR="004322E6" w:rsidRPr="00DE03E9">
        <w:rPr>
          <w:rFonts w:eastAsia="Times New Roman"/>
          <w:b/>
          <w:bCs/>
          <w:color w:val="0000FF"/>
          <w:szCs w:val="26"/>
        </w:rPr>
        <w:t xml:space="preserve"> </w:t>
      </w:r>
      <w:r w:rsidR="00AE70A0" w:rsidRPr="00DE03E9">
        <w:rPr>
          <w:rFonts w:eastAsia="Times New Roman"/>
          <w:b/>
          <w:bCs/>
          <w:color w:val="0000FF"/>
          <w:szCs w:val="26"/>
        </w:rPr>
        <w:t>TỰ LUẬN</w:t>
      </w:r>
    </w:p>
    <w:p w:rsidR="00FA1C4F" w:rsidRDefault="009D40EE" w:rsidP="00FA1C4F">
      <w:pPr>
        <w:tabs>
          <w:tab w:val="left" w:pos="2500"/>
        </w:tabs>
        <w:spacing w:line="276" w:lineRule="auto"/>
        <w:jc w:val="both"/>
        <w:rPr>
          <w:rFonts w:eastAsia="Times New Roman"/>
          <w:bCs/>
          <w:szCs w:val="26"/>
        </w:rPr>
      </w:pPr>
      <w:r w:rsidRPr="00DE03E9">
        <w:rPr>
          <w:rFonts w:eastAsia="Times New Roman"/>
          <w:b/>
          <w:bCs/>
          <w:color w:val="0066FF"/>
          <w:szCs w:val="26"/>
        </w:rPr>
        <w:t>Câu 1.</w:t>
      </w:r>
      <w:r w:rsidRPr="00110DCA">
        <w:rPr>
          <w:rFonts w:eastAsia="Times New Roman"/>
          <w:b/>
          <w:bCs/>
          <w:szCs w:val="26"/>
        </w:rPr>
        <w:t xml:space="preserve"> </w:t>
      </w:r>
      <w:r w:rsidR="00FA1C4F" w:rsidRPr="00FA1C4F">
        <w:rPr>
          <w:rFonts w:eastAsia="Times New Roman"/>
          <w:bCs/>
          <w:szCs w:val="26"/>
        </w:rPr>
        <w:t>Hãy sắp xếp các chất sau: C</w:t>
      </w:r>
      <w:r w:rsidR="00FA1C4F" w:rsidRPr="00FA1C4F">
        <w:rPr>
          <w:rFonts w:eastAsia="Times New Roman"/>
          <w:bCs/>
          <w:szCs w:val="26"/>
          <w:vertAlign w:val="subscript"/>
        </w:rPr>
        <w:t>2</w:t>
      </w:r>
      <w:r w:rsidR="00FA1C4F" w:rsidRPr="00FA1C4F">
        <w:rPr>
          <w:rFonts w:eastAsia="Times New Roman"/>
          <w:bCs/>
          <w:szCs w:val="26"/>
        </w:rPr>
        <w:t>H</w:t>
      </w:r>
      <w:r w:rsidR="00FA1C4F" w:rsidRPr="00FA1C4F">
        <w:rPr>
          <w:rFonts w:eastAsia="Times New Roman"/>
          <w:bCs/>
          <w:szCs w:val="26"/>
          <w:vertAlign w:val="subscript"/>
        </w:rPr>
        <w:t>4</w:t>
      </w:r>
      <w:r w:rsidR="00FA1C4F" w:rsidRPr="00FA1C4F">
        <w:rPr>
          <w:rFonts w:eastAsia="Times New Roman"/>
          <w:bCs/>
          <w:szCs w:val="26"/>
        </w:rPr>
        <w:t>, CaCO</w:t>
      </w:r>
      <w:r w:rsidR="00FA1C4F" w:rsidRPr="00FA1C4F">
        <w:rPr>
          <w:rFonts w:eastAsia="Times New Roman"/>
          <w:bCs/>
          <w:szCs w:val="26"/>
          <w:vertAlign w:val="subscript"/>
        </w:rPr>
        <w:t>3</w:t>
      </w:r>
      <w:r w:rsidR="00FA1C4F" w:rsidRPr="00FA1C4F">
        <w:rPr>
          <w:rFonts w:eastAsia="Times New Roman"/>
          <w:bCs/>
          <w:szCs w:val="26"/>
        </w:rPr>
        <w:t>, C</w:t>
      </w:r>
      <w:r w:rsidR="00FA1C4F" w:rsidRPr="00FA1C4F">
        <w:rPr>
          <w:rFonts w:eastAsia="Times New Roman"/>
          <w:bCs/>
          <w:szCs w:val="26"/>
          <w:vertAlign w:val="subscript"/>
        </w:rPr>
        <w:t>4</w:t>
      </w:r>
      <w:r w:rsidR="00FA1C4F" w:rsidRPr="00FA1C4F">
        <w:rPr>
          <w:rFonts w:eastAsia="Times New Roman"/>
          <w:bCs/>
          <w:szCs w:val="26"/>
        </w:rPr>
        <w:t>H</w:t>
      </w:r>
      <w:r w:rsidR="00FA1C4F" w:rsidRPr="00FA1C4F">
        <w:rPr>
          <w:rFonts w:eastAsia="Times New Roman"/>
          <w:bCs/>
          <w:szCs w:val="26"/>
          <w:vertAlign w:val="subscript"/>
        </w:rPr>
        <w:t>10</w:t>
      </w:r>
      <w:r w:rsidR="00FA1C4F" w:rsidRPr="00FA1C4F">
        <w:rPr>
          <w:rFonts w:eastAsia="Times New Roman"/>
          <w:bCs/>
          <w:szCs w:val="26"/>
        </w:rPr>
        <w:t>, C</w:t>
      </w:r>
      <w:r w:rsidR="00FA1C4F" w:rsidRPr="00FA1C4F">
        <w:rPr>
          <w:rFonts w:eastAsia="Times New Roman"/>
          <w:bCs/>
          <w:szCs w:val="26"/>
          <w:vertAlign w:val="subscript"/>
        </w:rPr>
        <w:t>2</w:t>
      </w:r>
      <w:r w:rsidR="00FA1C4F" w:rsidRPr="00FA1C4F">
        <w:rPr>
          <w:rFonts w:eastAsia="Times New Roman"/>
          <w:bCs/>
          <w:szCs w:val="26"/>
        </w:rPr>
        <w:t>H</w:t>
      </w:r>
      <w:r w:rsidR="00FA1C4F" w:rsidRPr="00FA1C4F">
        <w:rPr>
          <w:rFonts w:eastAsia="Times New Roman"/>
          <w:bCs/>
          <w:szCs w:val="26"/>
          <w:vertAlign w:val="subscript"/>
        </w:rPr>
        <w:t>6</w:t>
      </w:r>
      <w:r w:rsidR="00FA1C4F" w:rsidRPr="00FA1C4F">
        <w:rPr>
          <w:rFonts w:eastAsia="Times New Roman"/>
          <w:bCs/>
          <w:szCs w:val="26"/>
        </w:rPr>
        <w:t>O, NaCl, NaHCO</w:t>
      </w:r>
      <w:r w:rsidR="00FA1C4F" w:rsidRPr="00FA1C4F">
        <w:rPr>
          <w:rFonts w:eastAsia="Times New Roman"/>
          <w:bCs/>
          <w:szCs w:val="26"/>
          <w:vertAlign w:val="subscript"/>
        </w:rPr>
        <w:t>3</w:t>
      </w:r>
      <w:r w:rsidR="00FA1C4F" w:rsidRPr="00FA1C4F">
        <w:rPr>
          <w:rFonts w:eastAsia="Times New Roman"/>
          <w:bCs/>
          <w:szCs w:val="26"/>
        </w:rPr>
        <w:t>, C</w:t>
      </w:r>
      <w:r w:rsidR="00FA1C4F" w:rsidRPr="00FA1C4F">
        <w:rPr>
          <w:rFonts w:eastAsia="Times New Roman"/>
          <w:bCs/>
          <w:szCs w:val="26"/>
          <w:vertAlign w:val="subscript"/>
        </w:rPr>
        <w:t>2</w:t>
      </w:r>
      <w:r w:rsidR="00FA1C4F" w:rsidRPr="00FA1C4F">
        <w:rPr>
          <w:rFonts w:eastAsia="Times New Roman"/>
          <w:bCs/>
          <w:szCs w:val="26"/>
        </w:rPr>
        <w:t>H</w:t>
      </w:r>
      <w:r w:rsidR="00FA1C4F" w:rsidRPr="00FA1C4F">
        <w:rPr>
          <w:rFonts w:eastAsia="Times New Roman"/>
          <w:bCs/>
          <w:szCs w:val="26"/>
          <w:vertAlign w:val="subscript"/>
        </w:rPr>
        <w:t>3</w:t>
      </w:r>
      <w:r w:rsidR="00FA1C4F" w:rsidRPr="00FA1C4F">
        <w:rPr>
          <w:rFonts w:eastAsia="Times New Roman"/>
          <w:bCs/>
          <w:szCs w:val="26"/>
        </w:rPr>
        <w:t>O</w:t>
      </w:r>
      <w:r w:rsidR="00FA1C4F" w:rsidRPr="00FA1C4F">
        <w:rPr>
          <w:rFonts w:eastAsia="Times New Roman"/>
          <w:bCs/>
          <w:szCs w:val="26"/>
          <w:vertAlign w:val="subscript"/>
        </w:rPr>
        <w:t>2</w:t>
      </w:r>
      <w:r w:rsidR="00FA1C4F" w:rsidRPr="00FA1C4F">
        <w:rPr>
          <w:rFonts w:eastAsia="Times New Roman"/>
          <w:bCs/>
          <w:szCs w:val="26"/>
        </w:rPr>
        <w:t>Na vào các cột thích hợp trong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79"/>
        <w:gridCol w:w="3379"/>
        <w:gridCol w:w="3380"/>
      </w:tblGrid>
      <w:tr w:rsidR="00145FE8" w:rsidRPr="00625C39" w:rsidTr="00625C39">
        <w:tc>
          <w:tcPr>
            <w:tcW w:w="6758" w:type="dxa"/>
            <w:gridSpan w:val="2"/>
            <w:shd w:val="clear" w:color="auto" w:fill="auto"/>
          </w:tcPr>
          <w:p w:rsidR="00145FE8" w:rsidRPr="00625C39" w:rsidRDefault="00145FE8" w:rsidP="00625C39">
            <w:pPr>
              <w:tabs>
                <w:tab w:val="left" w:pos="2500"/>
              </w:tabs>
              <w:jc w:val="center"/>
              <w:rPr>
                <w:rFonts w:eastAsia="Times New Roman"/>
                <w:b/>
                <w:bCs/>
                <w:szCs w:val="26"/>
              </w:rPr>
            </w:pPr>
            <w:r w:rsidRPr="00625C39">
              <w:rPr>
                <w:rFonts w:eastAsia="Times New Roman"/>
                <w:b/>
                <w:bCs/>
                <w:szCs w:val="26"/>
              </w:rPr>
              <w:t>HỢP CHẤT HỮU CƠ</w:t>
            </w:r>
          </w:p>
        </w:tc>
        <w:tc>
          <w:tcPr>
            <w:tcW w:w="3380" w:type="dxa"/>
            <w:vMerge w:val="restart"/>
            <w:shd w:val="clear" w:color="auto" w:fill="auto"/>
            <w:vAlign w:val="center"/>
          </w:tcPr>
          <w:p w:rsidR="00145FE8" w:rsidRPr="00625C39" w:rsidRDefault="00145FE8" w:rsidP="00625C39">
            <w:pPr>
              <w:tabs>
                <w:tab w:val="left" w:pos="2500"/>
              </w:tabs>
              <w:jc w:val="center"/>
              <w:rPr>
                <w:rFonts w:eastAsia="Times New Roman"/>
                <w:b/>
                <w:bCs/>
                <w:szCs w:val="26"/>
              </w:rPr>
            </w:pPr>
            <w:r w:rsidRPr="00625C39">
              <w:rPr>
                <w:rFonts w:eastAsia="Times New Roman"/>
                <w:b/>
                <w:bCs/>
                <w:szCs w:val="26"/>
              </w:rPr>
              <w:t>HỢP CHẤT VÔ CƠ</w:t>
            </w:r>
          </w:p>
        </w:tc>
      </w:tr>
      <w:tr w:rsidR="00145FE8" w:rsidRPr="00625C39" w:rsidTr="00625C39">
        <w:tc>
          <w:tcPr>
            <w:tcW w:w="3379" w:type="dxa"/>
            <w:shd w:val="clear" w:color="auto" w:fill="auto"/>
          </w:tcPr>
          <w:p w:rsidR="00145FE8" w:rsidRPr="00625C39" w:rsidRDefault="00145FE8" w:rsidP="00625C39">
            <w:pPr>
              <w:tabs>
                <w:tab w:val="left" w:pos="2500"/>
              </w:tabs>
              <w:jc w:val="center"/>
              <w:rPr>
                <w:rFonts w:eastAsia="Times New Roman"/>
                <w:b/>
                <w:bCs/>
                <w:szCs w:val="26"/>
              </w:rPr>
            </w:pPr>
            <w:r w:rsidRPr="00625C39">
              <w:rPr>
                <w:rFonts w:eastAsia="Times New Roman"/>
                <w:b/>
                <w:bCs/>
                <w:szCs w:val="26"/>
              </w:rPr>
              <w:t>Hiđrocacbon</w:t>
            </w:r>
          </w:p>
        </w:tc>
        <w:tc>
          <w:tcPr>
            <w:tcW w:w="3379" w:type="dxa"/>
            <w:shd w:val="clear" w:color="auto" w:fill="auto"/>
          </w:tcPr>
          <w:p w:rsidR="00145FE8" w:rsidRPr="00625C39" w:rsidRDefault="00145FE8" w:rsidP="00625C39">
            <w:pPr>
              <w:tabs>
                <w:tab w:val="left" w:pos="2500"/>
              </w:tabs>
              <w:jc w:val="center"/>
              <w:rPr>
                <w:rFonts w:eastAsia="Times New Roman"/>
                <w:b/>
                <w:bCs/>
                <w:szCs w:val="26"/>
              </w:rPr>
            </w:pPr>
            <w:r w:rsidRPr="00625C39">
              <w:rPr>
                <w:rFonts w:eastAsia="Times New Roman"/>
                <w:b/>
                <w:bCs/>
                <w:szCs w:val="26"/>
              </w:rPr>
              <w:t>Dẫn xuất hiđrocacbon</w:t>
            </w:r>
          </w:p>
        </w:tc>
        <w:tc>
          <w:tcPr>
            <w:tcW w:w="3380" w:type="dxa"/>
            <w:vMerge/>
            <w:shd w:val="clear" w:color="auto" w:fill="auto"/>
          </w:tcPr>
          <w:p w:rsidR="00145FE8" w:rsidRPr="00625C39" w:rsidRDefault="00145FE8" w:rsidP="00625C39">
            <w:pPr>
              <w:tabs>
                <w:tab w:val="left" w:pos="2500"/>
              </w:tabs>
              <w:jc w:val="both"/>
              <w:rPr>
                <w:rFonts w:eastAsia="Times New Roman"/>
                <w:bCs/>
                <w:szCs w:val="26"/>
              </w:rPr>
            </w:pPr>
          </w:p>
        </w:tc>
      </w:tr>
      <w:tr w:rsidR="00145FE8" w:rsidRPr="00625C39" w:rsidTr="00625C39">
        <w:tc>
          <w:tcPr>
            <w:tcW w:w="3379" w:type="dxa"/>
            <w:shd w:val="clear" w:color="auto" w:fill="auto"/>
          </w:tcPr>
          <w:p w:rsidR="00145FE8" w:rsidRPr="00625C39" w:rsidRDefault="00145FE8" w:rsidP="00625C39">
            <w:pPr>
              <w:tabs>
                <w:tab w:val="left" w:pos="2500"/>
              </w:tabs>
              <w:jc w:val="center"/>
              <w:rPr>
                <w:rFonts w:eastAsia="Times New Roman"/>
                <w:b/>
                <w:bCs/>
                <w:szCs w:val="26"/>
              </w:rPr>
            </w:pPr>
          </w:p>
          <w:p w:rsidR="00145FE8" w:rsidRPr="00625C39" w:rsidRDefault="00145FE8" w:rsidP="00625C39">
            <w:pPr>
              <w:tabs>
                <w:tab w:val="left" w:pos="2500"/>
              </w:tabs>
              <w:jc w:val="center"/>
              <w:rPr>
                <w:rFonts w:eastAsia="Times New Roman"/>
                <w:b/>
                <w:bCs/>
                <w:szCs w:val="26"/>
              </w:rPr>
            </w:pPr>
          </w:p>
          <w:p w:rsidR="00145FE8" w:rsidRPr="00625C39" w:rsidRDefault="00145FE8" w:rsidP="00625C39">
            <w:pPr>
              <w:tabs>
                <w:tab w:val="left" w:pos="2500"/>
              </w:tabs>
              <w:jc w:val="center"/>
              <w:rPr>
                <w:rFonts w:eastAsia="Times New Roman"/>
                <w:b/>
                <w:bCs/>
                <w:szCs w:val="26"/>
              </w:rPr>
            </w:pPr>
          </w:p>
        </w:tc>
        <w:tc>
          <w:tcPr>
            <w:tcW w:w="3379" w:type="dxa"/>
            <w:shd w:val="clear" w:color="auto" w:fill="auto"/>
          </w:tcPr>
          <w:p w:rsidR="00145FE8" w:rsidRPr="00625C39" w:rsidRDefault="00145FE8" w:rsidP="00625C39">
            <w:pPr>
              <w:tabs>
                <w:tab w:val="left" w:pos="2500"/>
              </w:tabs>
              <w:jc w:val="center"/>
              <w:rPr>
                <w:rFonts w:eastAsia="Times New Roman"/>
                <w:b/>
                <w:bCs/>
                <w:szCs w:val="26"/>
              </w:rPr>
            </w:pPr>
          </w:p>
        </w:tc>
        <w:tc>
          <w:tcPr>
            <w:tcW w:w="3380" w:type="dxa"/>
            <w:shd w:val="clear" w:color="auto" w:fill="auto"/>
          </w:tcPr>
          <w:p w:rsidR="00145FE8" w:rsidRPr="00625C39" w:rsidRDefault="00145FE8" w:rsidP="00625C39">
            <w:pPr>
              <w:tabs>
                <w:tab w:val="left" w:pos="2500"/>
              </w:tabs>
              <w:jc w:val="both"/>
              <w:rPr>
                <w:rFonts w:eastAsia="Times New Roman"/>
                <w:bCs/>
                <w:szCs w:val="26"/>
              </w:rPr>
            </w:pPr>
          </w:p>
          <w:p w:rsidR="00145FE8" w:rsidRPr="00625C39" w:rsidRDefault="00145FE8" w:rsidP="00625C39">
            <w:pPr>
              <w:tabs>
                <w:tab w:val="left" w:pos="2500"/>
              </w:tabs>
              <w:jc w:val="both"/>
              <w:rPr>
                <w:rFonts w:eastAsia="Times New Roman"/>
                <w:bCs/>
                <w:szCs w:val="26"/>
              </w:rPr>
            </w:pPr>
          </w:p>
          <w:p w:rsidR="00145FE8" w:rsidRPr="00625C39" w:rsidRDefault="00145FE8" w:rsidP="00625C39">
            <w:pPr>
              <w:tabs>
                <w:tab w:val="left" w:pos="2500"/>
              </w:tabs>
              <w:jc w:val="both"/>
              <w:rPr>
                <w:rFonts w:eastAsia="Times New Roman"/>
                <w:bCs/>
                <w:szCs w:val="26"/>
              </w:rPr>
            </w:pPr>
          </w:p>
        </w:tc>
      </w:tr>
    </w:tbl>
    <w:p w:rsidR="00646325" w:rsidRPr="00110DCA" w:rsidRDefault="00FA1C4F" w:rsidP="00145FE8">
      <w:pPr>
        <w:tabs>
          <w:tab w:val="left" w:pos="2500"/>
        </w:tabs>
        <w:spacing w:before="120" w:line="276" w:lineRule="auto"/>
        <w:rPr>
          <w:rFonts w:eastAsia="Times New Roman"/>
          <w:b/>
          <w:bCs/>
          <w:szCs w:val="26"/>
        </w:rPr>
      </w:pPr>
      <w:r w:rsidRPr="00DE03E9">
        <w:rPr>
          <w:b/>
          <w:color w:val="0066FF"/>
          <w:szCs w:val="26"/>
          <w:lang w:val="pt-BR"/>
        </w:rPr>
        <w:t>Câu 2.</w:t>
      </w:r>
      <w:r>
        <w:rPr>
          <w:b/>
          <w:szCs w:val="26"/>
          <w:lang w:val="pt-BR"/>
        </w:rPr>
        <w:t xml:space="preserve"> </w:t>
      </w:r>
      <w:r w:rsidR="00646325" w:rsidRPr="00110DCA">
        <w:rPr>
          <w:b/>
          <w:szCs w:val="26"/>
          <w:lang w:val="pt-BR"/>
        </w:rPr>
        <w:t>Trình bày tính chất vật lí, tính chất hóa học, ứng dụng của: Metan, etilen.</w:t>
      </w:r>
    </w:p>
    <w:p w:rsidR="00646325" w:rsidRPr="00810152" w:rsidRDefault="00646325" w:rsidP="00F977E7">
      <w:pPr>
        <w:tabs>
          <w:tab w:val="left" w:pos="2500"/>
        </w:tabs>
        <w:spacing w:line="276" w:lineRule="auto"/>
        <w:rPr>
          <w:i/>
          <w:szCs w:val="26"/>
        </w:rPr>
      </w:pPr>
      <w:r>
        <w:rPr>
          <w:b/>
          <w:szCs w:val="26"/>
        </w:rPr>
        <w:t>*</w:t>
      </w:r>
      <w:r w:rsidRPr="00810152">
        <w:rPr>
          <w:b/>
          <w:szCs w:val="26"/>
        </w:rPr>
        <w:t>Metan</w:t>
      </w:r>
      <w:r w:rsidRPr="00810152">
        <w:rPr>
          <w:szCs w:val="26"/>
        </w:rPr>
        <w:t>(</w:t>
      </w:r>
      <w:r w:rsidRPr="00810152">
        <w:rPr>
          <w:i/>
          <w:szCs w:val="26"/>
        </w:rPr>
        <w:t>CH</w:t>
      </w:r>
      <w:r w:rsidRPr="00810152">
        <w:rPr>
          <w:i/>
          <w:szCs w:val="26"/>
          <w:vertAlign w:val="subscript"/>
        </w:rPr>
        <w:t>4</w:t>
      </w:r>
      <w:r w:rsidRPr="00810152">
        <w:rPr>
          <w:i/>
          <w:szCs w:val="26"/>
        </w:rPr>
        <w:t xml:space="preserve"> = 16)</w:t>
      </w:r>
    </w:p>
    <w:p w:rsidR="00646325" w:rsidRPr="00810152" w:rsidRDefault="00F977E7" w:rsidP="00F977E7">
      <w:pPr>
        <w:tabs>
          <w:tab w:val="left" w:pos="2500"/>
        </w:tabs>
        <w:spacing w:line="276" w:lineRule="auto"/>
        <w:rPr>
          <w:i/>
          <w:szCs w:val="26"/>
        </w:rPr>
      </w:pPr>
      <w:r>
        <w:rPr>
          <w:b/>
          <w:i/>
          <w:szCs w:val="26"/>
        </w:rPr>
        <w:t>1</w:t>
      </w:r>
      <w:r w:rsidR="00646325" w:rsidRPr="00810152">
        <w:rPr>
          <w:b/>
          <w:i/>
          <w:szCs w:val="26"/>
        </w:rPr>
        <w:t xml:space="preserve">. Tính chất vật lý: </w:t>
      </w:r>
      <w:r w:rsidR="00646325" w:rsidRPr="00810152">
        <w:rPr>
          <w:i/>
          <w:szCs w:val="26"/>
        </w:rPr>
        <w:t>Không màu, không mùi, ít tan trong nước, nhẹ hơn không khí.</w:t>
      </w:r>
    </w:p>
    <w:p w:rsidR="00646325" w:rsidRPr="00810152" w:rsidRDefault="00F977E7" w:rsidP="00F977E7">
      <w:pPr>
        <w:tabs>
          <w:tab w:val="left" w:pos="2500"/>
        </w:tabs>
        <w:spacing w:line="276" w:lineRule="auto"/>
        <w:rPr>
          <w:i/>
          <w:szCs w:val="26"/>
        </w:rPr>
      </w:pPr>
      <w:r>
        <w:rPr>
          <w:b/>
          <w:i/>
          <w:szCs w:val="26"/>
        </w:rPr>
        <w:t>2</w:t>
      </w:r>
      <w:r w:rsidR="00646325" w:rsidRPr="00810152">
        <w:rPr>
          <w:b/>
          <w:i/>
          <w:szCs w:val="26"/>
        </w:rPr>
        <w:t>. Tính chất hóa học</w:t>
      </w:r>
      <w:r w:rsidR="00646325" w:rsidRPr="00810152">
        <w:rPr>
          <w:i/>
          <w:szCs w:val="26"/>
        </w:rPr>
        <w:t xml:space="preserve">: </w:t>
      </w:r>
    </w:p>
    <w:p w:rsidR="00646325" w:rsidRPr="00810152" w:rsidRDefault="00646325" w:rsidP="00F977E7">
      <w:pPr>
        <w:spacing w:line="276" w:lineRule="auto"/>
        <w:jc w:val="both"/>
        <w:rPr>
          <w:i/>
          <w:szCs w:val="26"/>
        </w:rPr>
      </w:pPr>
      <w:r w:rsidRPr="00810152">
        <w:rPr>
          <w:b/>
          <w:szCs w:val="26"/>
          <w:lang w:val="pt-BR"/>
        </w:rPr>
        <w:t xml:space="preserve">         - </w:t>
      </w:r>
      <w:r w:rsidRPr="00810152">
        <w:rPr>
          <w:szCs w:val="26"/>
          <w:lang w:val="pt-BR"/>
        </w:rPr>
        <w:t xml:space="preserve">Phản ứng cháy:   </w:t>
      </w:r>
      <w:r w:rsidRPr="00810152">
        <w:rPr>
          <w:i/>
          <w:szCs w:val="26"/>
        </w:rPr>
        <w:t>CH</w:t>
      </w:r>
      <w:r w:rsidRPr="00810152">
        <w:rPr>
          <w:i/>
          <w:szCs w:val="26"/>
          <w:vertAlign w:val="subscript"/>
        </w:rPr>
        <w:t>4</w:t>
      </w:r>
      <w:r w:rsidRPr="00810152">
        <w:rPr>
          <w:i/>
          <w:szCs w:val="26"/>
        </w:rPr>
        <w:t xml:space="preserve"> + 2O</w:t>
      </w:r>
      <w:r w:rsidRPr="00810152">
        <w:rPr>
          <w:i/>
          <w:szCs w:val="26"/>
          <w:vertAlign w:val="subscript"/>
        </w:rPr>
        <w:t>2</w:t>
      </w:r>
      <w:r w:rsidRPr="00810152">
        <w:rPr>
          <w:i/>
          <w:szCs w:val="26"/>
        </w:rPr>
        <w:t xml:space="preserve"> </w:t>
      </w:r>
      <w:r w:rsidRPr="00810152">
        <w:rPr>
          <w:position w:val="-6"/>
          <w:szCs w:val="26"/>
          <w:lang w:val="pt-BR"/>
        </w:rPr>
        <w:object w:dxaOrig="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pt;height:21.7pt" o:ole="">
            <v:imagedata r:id="rId12" o:title=""/>
          </v:shape>
          <o:OLEObject Type="Embed" ProgID="Equation.DSMT4" ShapeID="_x0000_i1025" DrawAspect="Content" ObjectID="_1739611462" r:id="rId13"/>
        </w:object>
      </w:r>
      <w:r w:rsidRPr="00810152">
        <w:rPr>
          <w:i/>
          <w:szCs w:val="26"/>
        </w:rPr>
        <w:t xml:space="preserve"> CO</w:t>
      </w:r>
      <w:r w:rsidRPr="00810152">
        <w:rPr>
          <w:i/>
          <w:szCs w:val="26"/>
          <w:vertAlign w:val="subscript"/>
        </w:rPr>
        <w:t>2</w:t>
      </w:r>
      <w:r w:rsidRPr="00810152">
        <w:rPr>
          <w:i/>
          <w:szCs w:val="26"/>
        </w:rPr>
        <w:t xml:space="preserve"> + 2H</w:t>
      </w:r>
      <w:r w:rsidRPr="00810152">
        <w:rPr>
          <w:i/>
          <w:szCs w:val="26"/>
          <w:vertAlign w:val="subscript"/>
        </w:rPr>
        <w:t>2</w:t>
      </w:r>
      <w:r w:rsidRPr="00810152">
        <w:rPr>
          <w:i/>
          <w:szCs w:val="26"/>
        </w:rPr>
        <w:t>O</w:t>
      </w:r>
    </w:p>
    <w:p w:rsidR="00646325" w:rsidRPr="00810152" w:rsidRDefault="00646325" w:rsidP="00F977E7">
      <w:pPr>
        <w:spacing w:line="276" w:lineRule="auto"/>
        <w:rPr>
          <w:szCs w:val="26"/>
        </w:rPr>
      </w:pPr>
      <w:r w:rsidRPr="00810152">
        <w:rPr>
          <w:szCs w:val="26"/>
          <w:lang w:val="pt-BR"/>
        </w:rPr>
        <w:t xml:space="preserve">        - Phản ứng thế: </w:t>
      </w:r>
      <w:r w:rsidRPr="00810152">
        <w:rPr>
          <w:szCs w:val="26"/>
        </w:rPr>
        <w:t>CH</w:t>
      </w:r>
      <w:r w:rsidRPr="00810152">
        <w:rPr>
          <w:szCs w:val="26"/>
          <w:vertAlign w:val="subscript"/>
        </w:rPr>
        <w:t>4</w:t>
      </w:r>
      <w:r w:rsidRPr="00810152">
        <w:rPr>
          <w:szCs w:val="26"/>
        </w:rPr>
        <w:t xml:space="preserve"> + Cl</w:t>
      </w:r>
      <w:r w:rsidRPr="00810152">
        <w:rPr>
          <w:szCs w:val="26"/>
          <w:vertAlign w:val="subscript"/>
        </w:rPr>
        <w:t>2</w:t>
      </w:r>
      <w:r w:rsidRPr="00810152">
        <w:rPr>
          <w:szCs w:val="26"/>
        </w:rPr>
        <w:t xml:space="preserve"> </w:t>
      </w:r>
      <w:r w:rsidRPr="00810152">
        <w:rPr>
          <w:position w:val="-6"/>
          <w:szCs w:val="26"/>
        </w:rPr>
        <w:object w:dxaOrig="1040" w:dyaOrig="320">
          <v:shape id="_x0000_i1026" type="#_x0000_t75" style="width:66.6pt;height:20.15pt" o:ole="">
            <v:imagedata r:id="rId14" o:title=""/>
          </v:shape>
          <o:OLEObject Type="Embed" ProgID="Equation.DSMT4" ShapeID="_x0000_i1026" DrawAspect="Content" ObjectID="_1739611463" r:id="rId15"/>
        </w:object>
      </w:r>
      <w:r w:rsidRPr="00810152">
        <w:rPr>
          <w:szCs w:val="26"/>
        </w:rPr>
        <w:t>CH</w:t>
      </w:r>
      <w:r w:rsidRPr="00810152">
        <w:rPr>
          <w:szCs w:val="26"/>
          <w:vertAlign w:val="subscript"/>
        </w:rPr>
        <w:t>3</w:t>
      </w:r>
      <w:r w:rsidRPr="00810152">
        <w:rPr>
          <w:szCs w:val="26"/>
        </w:rPr>
        <w:t>Cl + HCl</w:t>
      </w:r>
      <w:r w:rsidRPr="00810152">
        <w:rPr>
          <w:i/>
          <w:szCs w:val="26"/>
        </w:rPr>
        <w:t xml:space="preserve">          </w:t>
      </w:r>
    </w:p>
    <w:p w:rsidR="00646325" w:rsidRPr="00810152" w:rsidRDefault="00F977E7" w:rsidP="00F977E7">
      <w:pPr>
        <w:spacing w:line="276" w:lineRule="auto"/>
        <w:rPr>
          <w:szCs w:val="26"/>
        </w:rPr>
      </w:pPr>
      <w:r>
        <w:rPr>
          <w:b/>
          <w:i/>
          <w:szCs w:val="26"/>
        </w:rPr>
        <w:t>3</w:t>
      </w:r>
      <w:r w:rsidR="00646325" w:rsidRPr="00110DCA">
        <w:rPr>
          <w:b/>
          <w:i/>
          <w:szCs w:val="26"/>
        </w:rPr>
        <w:t xml:space="preserve">. </w:t>
      </w:r>
      <w:r w:rsidR="00110DCA">
        <w:rPr>
          <w:b/>
          <w:i/>
          <w:szCs w:val="26"/>
          <w:lang w:val="pt-BR"/>
        </w:rPr>
        <w:t>Ứ</w:t>
      </w:r>
      <w:r w:rsidR="00646325" w:rsidRPr="00110DCA">
        <w:rPr>
          <w:b/>
          <w:i/>
          <w:szCs w:val="26"/>
          <w:lang w:val="pt-BR"/>
        </w:rPr>
        <w:t>ng dụng của metan:</w:t>
      </w:r>
      <w:r w:rsidR="00646325" w:rsidRPr="00810152">
        <w:rPr>
          <w:szCs w:val="26"/>
        </w:rPr>
        <w:t xml:space="preserve"> Làm nhiên liệu, nguyên liệu(điều chế H</w:t>
      </w:r>
      <w:r w:rsidR="00646325" w:rsidRPr="00810152">
        <w:rPr>
          <w:szCs w:val="26"/>
          <w:vertAlign w:val="subscript"/>
        </w:rPr>
        <w:t>2</w:t>
      </w:r>
      <w:r w:rsidR="00646325" w:rsidRPr="00810152">
        <w:rPr>
          <w:szCs w:val="26"/>
        </w:rPr>
        <w:t>, bột than và các chất khác,..) trong đời sống và trong CN</w:t>
      </w:r>
    </w:p>
    <w:p w:rsidR="00646325" w:rsidRPr="00810152" w:rsidRDefault="00646325" w:rsidP="00F977E7">
      <w:pPr>
        <w:spacing w:line="276" w:lineRule="auto"/>
        <w:rPr>
          <w:b/>
          <w:szCs w:val="26"/>
          <w:lang w:val="pt-BR"/>
        </w:rPr>
      </w:pPr>
      <w:r>
        <w:rPr>
          <w:b/>
          <w:szCs w:val="26"/>
          <w:lang w:val="pt-BR"/>
        </w:rPr>
        <w:t>*</w:t>
      </w:r>
      <w:r w:rsidRPr="00810152">
        <w:rPr>
          <w:b/>
          <w:szCs w:val="26"/>
          <w:lang w:val="pt-BR"/>
        </w:rPr>
        <w:t>Etilen:</w:t>
      </w:r>
      <w:r w:rsidRPr="00810152">
        <w:rPr>
          <w:b/>
          <w:szCs w:val="26"/>
        </w:rPr>
        <w:t xml:space="preserve"> (</w:t>
      </w:r>
      <w:r w:rsidRPr="00810152">
        <w:rPr>
          <w:szCs w:val="26"/>
        </w:rPr>
        <w:t>C</w:t>
      </w:r>
      <w:r w:rsidRPr="00810152">
        <w:rPr>
          <w:szCs w:val="26"/>
          <w:vertAlign w:val="subscript"/>
        </w:rPr>
        <w:t>2</w:t>
      </w:r>
      <w:r w:rsidRPr="00810152">
        <w:rPr>
          <w:szCs w:val="26"/>
        </w:rPr>
        <w:t>H</w:t>
      </w:r>
      <w:r w:rsidRPr="00810152">
        <w:rPr>
          <w:szCs w:val="26"/>
          <w:vertAlign w:val="subscript"/>
        </w:rPr>
        <w:t>4</w:t>
      </w:r>
      <w:r w:rsidRPr="00810152">
        <w:rPr>
          <w:szCs w:val="26"/>
        </w:rPr>
        <w:t xml:space="preserve"> = 28)</w:t>
      </w:r>
    </w:p>
    <w:p w:rsidR="00646325" w:rsidRPr="00810152" w:rsidRDefault="00F977E7" w:rsidP="00F977E7">
      <w:pPr>
        <w:spacing w:line="276" w:lineRule="auto"/>
        <w:rPr>
          <w:b/>
          <w:i/>
          <w:szCs w:val="26"/>
        </w:rPr>
      </w:pPr>
      <w:r>
        <w:rPr>
          <w:b/>
          <w:i/>
          <w:szCs w:val="26"/>
        </w:rPr>
        <w:t>1</w:t>
      </w:r>
      <w:r w:rsidR="00646325" w:rsidRPr="00810152">
        <w:rPr>
          <w:b/>
          <w:i/>
          <w:szCs w:val="26"/>
        </w:rPr>
        <w:t xml:space="preserve">. Tính chất vật lý: </w:t>
      </w:r>
      <w:r w:rsidR="00646325" w:rsidRPr="00810152">
        <w:rPr>
          <w:i/>
          <w:szCs w:val="26"/>
        </w:rPr>
        <w:t>Không màu, không mùi, ít tan trong nước, nhẹ hơn không khí.</w:t>
      </w:r>
    </w:p>
    <w:p w:rsidR="00646325" w:rsidRPr="00810152" w:rsidRDefault="00F977E7" w:rsidP="00F977E7">
      <w:pPr>
        <w:spacing w:line="276" w:lineRule="auto"/>
        <w:rPr>
          <w:b/>
          <w:szCs w:val="26"/>
          <w:lang w:val="pt-BR"/>
        </w:rPr>
      </w:pPr>
      <w:r>
        <w:rPr>
          <w:b/>
          <w:i/>
          <w:szCs w:val="26"/>
          <w:lang w:val="pt-BR"/>
        </w:rPr>
        <w:t>2</w:t>
      </w:r>
      <w:r w:rsidR="00646325" w:rsidRPr="00810152">
        <w:rPr>
          <w:b/>
          <w:i/>
          <w:szCs w:val="26"/>
          <w:lang w:val="pt-BR"/>
        </w:rPr>
        <w:t xml:space="preserve">. Tính chất hoá học </w:t>
      </w:r>
    </w:p>
    <w:p w:rsidR="00646325" w:rsidRPr="00810152" w:rsidRDefault="00646325" w:rsidP="00F977E7">
      <w:pPr>
        <w:spacing w:line="276" w:lineRule="auto"/>
        <w:rPr>
          <w:i/>
          <w:szCs w:val="26"/>
        </w:rPr>
      </w:pPr>
      <w:r w:rsidRPr="00810152">
        <w:rPr>
          <w:b/>
          <w:i/>
          <w:szCs w:val="26"/>
        </w:rPr>
        <w:t xml:space="preserve">         </w:t>
      </w:r>
      <w:r w:rsidRPr="00810152">
        <w:rPr>
          <w:b/>
          <w:szCs w:val="26"/>
          <w:lang w:val="pt-BR"/>
        </w:rPr>
        <w:t xml:space="preserve">- </w:t>
      </w:r>
      <w:r w:rsidRPr="00810152">
        <w:rPr>
          <w:szCs w:val="26"/>
          <w:lang w:val="pt-BR"/>
        </w:rPr>
        <w:t xml:space="preserve">Phản ứng cháy:   </w:t>
      </w:r>
      <w:r w:rsidRPr="00810152">
        <w:rPr>
          <w:i/>
          <w:szCs w:val="26"/>
        </w:rPr>
        <w:t xml:space="preserve">   C</w:t>
      </w:r>
      <w:r w:rsidRPr="00810152">
        <w:rPr>
          <w:i/>
          <w:szCs w:val="26"/>
          <w:vertAlign w:val="subscript"/>
        </w:rPr>
        <w:t>2</w:t>
      </w:r>
      <w:r w:rsidRPr="00810152">
        <w:rPr>
          <w:i/>
          <w:szCs w:val="26"/>
        </w:rPr>
        <w:t>H</w:t>
      </w:r>
      <w:r w:rsidRPr="00810152">
        <w:rPr>
          <w:i/>
          <w:szCs w:val="26"/>
          <w:vertAlign w:val="subscript"/>
        </w:rPr>
        <w:t>4</w:t>
      </w:r>
      <w:r w:rsidRPr="00810152">
        <w:rPr>
          <w:i/>
          <w:szCs w:val="26"/>
        </w:rPr>
        <w:t xml:space="preserve"> + 3O</w:t>
      </w:r>
      <w:r w:rsidRPr="00810152">
        <w:rPr>
          <w:i/>
          <w:szCs w:val="26"/>
          <w:vertAlign w:val="subscript"/>
        </w:rPr>
        <w:t>2</w:t>
      </w:r>
      <w:r w:rsidRPr="00810152">
        <w:rPr>
          <w:i/>
          <w:szCs w:val="26"/>
        </w:rPr>
        <w:t xml:space="preserve"> </w:t>
      </w:r>
      <w:r w:rsidRPr="00810152">
        <w:rPr>
          <w:position w:val="-6"/>
          <w:szCs w:val="26"/>
          <w:lang w:val="pt-BR"/>
        </w:rPr>
        <w:object w:dxaOrig="720" w:dyaOrig="440">
          <v:shape id="_x0000_i1027" type="#_x0000_t75" style="width:36.4pt;height:21.7pt" o:ole="">
            <v:imagedata r:id="rId12" o:title=""/>
          </v:shape>
          <o:OLEObject Type="Embed" ProgID="Equation.DSMT4" ShapeID="_x0000_i1027" DrawAspect="Content" ObjectID="_1739611464" r:id="rId16"/>
        </w:object>
      </w:r>
      <w:r w:rsidRPr="00810152">
        <w:rPr>
          <w:i/>
          <w:szCs w:val="26"/>
        </w:rPr>
        <w:t xml:space="preserve"> 2CO</w:t>
      </w:r>
      <w:r w:rsidRPr="00810152">
        <w:rPr>
          <w:i/>
          <w:szCs w:val="26"/>
          <w:vertAlign w:val="subscript"/>
        </w:rPr>
        <w:t>2</w:t>
      </w:r>
      <w:r w:rsidRPr="00810152">
        <w:rPr>
          <w:i/>
          <w:szCs w:val="26"/>
        </w:rPr>
        <w:t xml:space="preserve"> + 2H</w:t>
      </w:r>
      <w:r w:rsidRPr="00810152">
        <w:rPr>
          <w:i/>
          <w:szCs w:val="26"/>
          <w:vertAlign w:val="subscript"/>
        </w:rPr>
        <w:t>2</w:t>
      </w:r>
      <w:r w:rsidRPr="00810152">
        <w:rPr>
          <w:i/>
          <w:szCs w:val="26"/>
        </w:rPr>
        <w:t>O</w:t>
      </w:r>
    </w:p>
    <w:p w:rsidR="00646325" w:rsidRPr="00810152" w:rsidRDefault="00646325" w:rsidP="00F977E7">
      <w:pPr>
        <w:spacing w:line="276" w:lineRule="auto"/>
        <w:jc w:val="both"/>
        <w:rPr>
          <w:szCs w:val="26"/>
        </w:rPr>
      </w:pPr>
      <w:r w:rsidRPr="00810152">
        <w:rPr>
          <w:szCs w:val="26"/>
        </w:rPr>
        <w:t xml:space="preserve">         -  phản ứng cộng:  C</w:t>
      </w:r>
      <w:r w:rsidRPr="00810152">
        <w:rPr>
          <w:szCs w:val="26"/>
          <w:vertAlign w:val="subscript"/>
        </w:rPr>
        <w:t>2</w:t>
      </w:r>
      <w:r w:rsidRPr="00810152">
        <w:rPr>
          <w:szCs w:val="26"/>
        </w:rPr>
        <w:t>H</w:t>
      </w:r>
      <w:r w:rsidRPr="00810152">
        <w:rPr>
          <w:szCs w:val="26"/>
          <w:vertAlign w:val="subscript"/>
        </w:rPr>
        <w:t xml:space="preserve">4 </w:t>
      </w:r>
      <w:r w:rsidRPr="00810152">
        <w:rPr>
          <w:szCs w:val="26"/>
        </w:rPr>
        <w:t>+ Br</w:t>
      </w:r>
      <w:r w:rsidRPr="00810152">
        <w:rPr>
          <w:szCs w:val="26"/>
          <w:vertAlign w:val="subscript"/>
        </w:rPr>
        <w:t>2</w:t>
      </w:r>
      <w:r w:rsidRPr="00810152">
        <w:rPr>
          <w:szCs w:val="26"/>
        </w:rPr>
        <w:sym w:font="Symbol" w:char="F0AE"/>
      </w:r>
      <w:r w:rsidRPr="00810152">
        <w:rPr>
          <w:szCs w:val="26"/>
        </w:rPr>
        <w:t xml:space="preserve"> C</w:t>
      </w:r>
      <w:r w:rsidRPr="00810152">
        <w:rPr>
          <w:szCs w:val="26"/>
          <w:vertAlign w:val="subscript"/>
        </w:rPr>
        <w:t>2</w:t>
      </w:r>
      <w:r w:rsidRPr="00810152">
        <w:rPr>
          <w:szCs w:val="26"/>
        </w:rPr>
        <w:t>H</w:t>
      </w:r>
      <w:r w:rsidRPr="00810152">
        <w:rPr>
          <w:szCs w:val="26"/>
          <w:vertAlign w:val="subscript"/>
        </w:rPr>
        <w:t>4</w:t>
      </w:r>
      <w:r w:rsidRPr="00810152">
        <w:rPr>
          <w:szCs w:val="26"/>
        </w:rPr>
        <w:t>Br</w:t>
      </w:r>
      <w:r w:rsidRPr="00810152">
        <w:rPr>
          <w:szCs w:val="26"/>
          <w:vertAlign w:val="subscript"/>
        </w:rPr>
        <w:t>2</w:t>
      </w:r>
    </w:p>
    <w:p w:rsidR="00646325" w:rsidRPr="00810152" w:rsidRDefault="00646325" w:rsidP="00F977E7">
      <w:pPr>
        <w:spacing w:line="276" w:lineRule="auto"/>
        <w:jc w:val="both"/>
        <w:rPr>
          <w:b/>
          <w:szCs w:val="26"/>
        </w:rPr>
      </w:pPr>
      <w:r w:rsidRPr="00810152">
        <w:rPr>
          <w:szCs w:val="26"/>
        </w:rPr>
        <w:t xml:space="preserve">         -  phản ứng trùng hợp:</w:t>
      </w:r>
      <w:r w:rsidRPr="00810152">
        <w:rPr>
          <w:b/>
          <w:szCs w:val="26"/>
        </w:rPr>
        <w:t xml:space="preserve">   </w:t>
      </w:r>
      <w:r w:rsidRPr="00810152">
        <w:rPr>
          <w:szCs w:val="26"/>
        </w:rPr>
        <w:t>n(CH</w:t>
      </w:r>
      <w:r w:rsidRPr="00810152">
        <w:rPr>
          <w:szCs w:val="26"/>
          <w:vertAlign w:val="subscript"/>
        </w:rPr>
        <w:t xml:space="preserve">2 </w:t>
      </w:r>
      <w:r w:rsidRPr="00810152">
        <w:rPr>
          <w:szCs w:val="26"/>
        </w:rPr>
        <w:t>= CH</w:t>
      </w:r>
      <w:r w:rsidRPr="00810152">
        <w:rPr>
          <w:szCs w:val="26"/>
          <w:vertAlign w:val="subscript"/>
        </w:rPr>
        <w:t>2</w:t>
      </w:r>
      <w:r w:rsidRPr="00810152">
        <w:rPr>
          <w:szCs w:val="26"/>
        </w:rPr>
        <w:t xml:space="preserve">) </w:t>
      </w:r>
      <w:r w:rsidRPr="00810152">
        <w:rPr>
          <w:position w:val="-6"/>
          <w:szCs w:val="26"/>
        </w:rPr>
        <w:object w:dxaOrig="960" w:dyaOrig="320">
          <v:shape id="_x0000_i1028" type="#_x0000_t75" style="width:41.05pt;height:20.15pt" o:ole="">
            <v:imagedata r:id="rId17" o:title=""/>
          </v:shape>
          <o:OLEObject Type="Embed" ProgID="Equation.DSMT4" ShapeID="_x0000_i1028" DrawAspect="Content" ObjectID="_1739611465" r:id="rId18"/>
        </w:object>
      </w:r>
      <w:r w:rsidRPr="00810152">
        <w:rPr>
          <w:szCs w:val="26"/>
        </w:rPr>
        <w:t xml:space="preserve">  (-CH</w:t>
      </w:r>
      <w:r w:rsidRPr="00810152">
        <w:rPr>
          <w:szCs w:val="26"/>
          <w:vertAlign w:val="subscript"/>
        </w:rPr>
        <w:t xml:space="preserve">2 </w:t>
      </w:r>
      <w:r w:rsidRPr="00810152">
        <w:rPr>
          <w:szCs w:val="26"/>
        </w:rPr>
        <w:t>-CH</w:t>
      </w:r>
      <w:r w:rsidRPr="00810152">
        <w:rPr>
          <w:szCs w:val="26"/>
          <w:vertAlign w:val="subscript"/>
        </w:rPr>
        <w:t>2</w:t>
      </w:r>
      <w:r w:rsidRPr="00810152">
        <w:rPr>
          <w:szCs w:val="26"/>
        </w:rPr>
        <w:t>-)</w:t>
      </w:r>
      <w:r w:rsidRPr="00810152">
        <w:rPr>
          <w:szCs w:val="26"/>
          <w:vertAlign w:val="subscript"/>
        </w:rPr>
        <w:t>n</w:t>
      </w:r>
    </w:p>
    <w:p w:rsidR="00646325" w:rsidRPr="00810152" w:rsidRDefault="00F977E7" w:rsidP="00F977E7">
      <w:pPr>
        <w:spacing w:line="276" w:lineRule="auto"/>
        <w:rPr>
          <w:szCs w:val="26"/>
        </w:rPr>
      </w:pPr>
      <w:r>
        <w:rPr>
          <w:b/>
          <w:i/>
          <w:szCs w:val="26"/>
        </w:rPr>
        <w:t>3</w:t>
      </w:r>
      <w:r w:rsidR="00646325" w:rsidRPr="00EB366C">
        <w:rPr>
          <w:b/>
          <w:i/>
          <w:szCs w:val="26"/>
        </w:rPr>
        <w:t xml:space="preserve">. </w:t>
      </w:r>
      <w:r w:rsidR="00EB366C">
        <w:rPr>
          <w:b/>
          <w:i/>
          <w:szCs w:val="26"/>
          <w:lang w:val="pt-BR"/>
        </w:rPr>
        <w:t>Ứ</w:t>
      </w:r>
      <w:r w:rsidR="00646325" w:rsidRPr="00EB366C">
        <w:rPr>
          <w:b/>
          <w:i/>
          <w:szCs w:val="26"/>
          <w:lang w:val="pt-BR"/>
        </w:rPr>
        <w:t>ng</w:t>
      </w:r>
      <w:r w:rsidR="00646325" w:rsidRPr="00810152">
        <w:rPr>
          <w:b/>
          <w:i/>
          <w:szCs w:val="26"/>
          <w:lang w:val="pt-BR"/>
        </w:rPr>
        <w:t xml:space="preserve"> dụng của etilen: </w:t>
      </w:r>
      <w:r w:rsidR="00646325" w:rsidRPr="00810152">
        <w:rPr>
          <w:szCs w:val="26"/>
        </w:rPr>
        <w:t>Làm nguyên liệu điều chế nhựa PE, rượu Etylic, Axit Axetic, kích thích quả chín.</w:t>
      </w:r>
    </w:p>
    <w:p w:rsidR="00110DCA" w:rsidRPr="00110DCA" w:rsidRDefault="00110DCA" w:rsidP="00F977E7">
      <w:pPr>
        <w:spacing w:line="276" w:lineRule="auto"/>
        <w:jc w:val="both"/>
        <w:rPr>
          <w:noProof/>
          <w:szCs w:val="26"/>
          <w:lang w:val="pt-BR"/>
        </w:rPr>
      </w:pPr>
      <w:r w:rsidRPr="00DE03E9">
        <w:rPr>
          <w:b/>
          <w:noProof/>
          <w:color w:val="0066FF"/>
          <w:szCs w:val="26"/>
          <w:lang w:val="pt-BR"/>
        </w:rPr>
        <w:t xml:space="preserve">Câu </w:t>
      </w:r>
      <w:r w:rsidR="008730EB" w:rsidRPr="00DE03E9">
        <w:rPr>
          <w:b/>
          <w:noProof/>
          <w:color w:val="0066FF"/>
          <w:szCs w:val="26"/>
          <w:lang w:val="pt-BR"/>
        </w:rPr>
        <w:t>3</w:t>
      </w:r>
      <w:r w:rsidRPr="00DE03E9">
        <w:rPr>
          <w:b/>
          <w:noProof/>
          <w:color w:val="0066FF"/>
          <w:szCs w:val="26"/>
          <w:lang w:val="pt-BR"/>
        </w:rPr>
        <w:t>.</w:t>
      </w:r>
      <w:r w:rsidRPr="00110DCA">
        <w:rPr>
          <w:noProof/>
          <w:szCs w:val="26"/>
          <w:lang w:val="pt-BR"/>
        </w:rPr>
        <w:t xml:space="preserve"> </w:t>
      </w:r>
      <w:r w:rsidRPr="00110DCA">
        <w:rPr>
          <w:b/>
          <w:noProof/>
          <w:szCs w:val="26"/>
          <w:lang w:val="pt-BR"/>
        </w:rPr>
        <w:t>Hãy nhận biết các chất sau bằng phương pháp hoá học</w:t>
      </w:r>
      <w:r w:rsidRPr="00110DCA">
        <w:rPr>
          <w:noProof/>
          <w:szCs w:val="26"/>
          <w:lang w:val="pt-BR"/>
        </w:rPr>
        <w:t xml:space="preserve">: </w:t>
      </w:r>
    </w:p>
    <w:p w:rsidR="00110DCA" w:rsidRPr="00C20A6D" w:rsidRDefault="004B68B5" w:rsidP="00F977E7">
      <w:pPr>
        <w:pStyle w:val="ListParagraph"/>
        <w:numPr>
          <w:ilvl w:val="0"/>
          <w:numId w:val="15"/>
        </w:numPr>
        <w:spacing w:after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>Me</w:t>
      </w:r>
      <w:r w:rsidR="00110DCA" w:rsidRPr="00C20A6D">
        <w:rPr>
          <w:rFonts w:ascii="Times New Roman" w:hAnsi="Times New Roman"/>
          <w:sz w:val="26"/>
          <w:szCs w:val="26"/>
        </w:rPr>
        <w:t>tan, etilen, cacbon đioxit.</w:t>
      </w:r>
    </w:p>
    <w:p w:rsidR="00110DCA" w:rsidRDefault="004B68B5" w:rsidP="00F977E7">
      <w:pPr>
        <w:pStyle w:val="ListParagraph"/>
        <w:numPr>
          <w:ilvl w:val="0"/>
          <w:numId w:val="15"/>
        </w:numPr>
        <w:spacing w:after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Etilen</w:t>
      </w:r>
      <w:r w:rsidR="00110DCA" w:rsidRPr="00C20A6D">
        <w:rPr>
          <w:rFonts w:ascii="Times New Roman" w:hAnsi="Times New Roman"/>
          <w:sz w:val="26"/>
          <w:szCs w:val="26"/>
        </w:rPr>
        <w:t>, cacbon đioxit</w:t>
      </w:r>
      <w:r>
        <w:rPr>
          <w:rFonts w:ascii="Times New Roman" w:hAnsi="Times New Roman"/>
          <w:sz w:val="26"/>
          <w:szCs w:val="26"/>
        </w:rPr>
        <w:t>, lưu huỳnh đioxit</w:t>
      </w:r>
      <w:r w:rsidR="00110DCA" w:rsidRPr="00C20A6D">
        <w:rPr>
          <w:rFonts w:ascii="Times New Roman" w:hAnsi="Times New Roman"/>
          <w:sz w:val="26"/>
          <w:szCs w:val="26"/>
        </w:rPr>
        <w:t xml:space="preserve">.           </w:t>
      </w:r>
    </w:p>
    <w:p w:rsidR="000A784B" w:rsidRPr="00C20A6D" w:rsidRDefault="000A784B" w:rsidP="00F977E7">
      <w:pPr>
        <w:pStyle w:val="ListParagraph"/>
        <w:numPr>
          <w:ilvl w:val="0"/>
          <w:numId w:val="15"/>
        </w:numPr>
        <w:spacing w:after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Me</w:t>
      </w:r>
      <w:r w:rsidRPr="00C20A6D">
        <w:rPr>
          <w:rFonts w:ascii="Times New Roman" w:hAnsi="Times New Roman"/>
          <w:sz w:val="26"/>
          <w:szCs w:val="26"/>
        </w:rPr>
        <w:t xml:space="preserve">tan, etilen, </w:t>
      </w:r>
      <w:r>
        <w:rPr>
          <w:rFonts w:ascii="Times New Roman" w:hAnsi="Times New Roman"/>
          <w:sz w:val="26"/>
          <w:szCs w:val="26"/>
        </w:rPr>
        <w:t>lưu huỳnh</w:t>
      </w:r>
      <w:r w:rsidRPr="00C20A6D">
        <w:rPr>
          <w:rFonts w:ascii="Times New Roman" w:hAnsi="Times New Roman"/>
          <w:sz w:val="26"/>
          <w:szCs w:val="26"/>
        </w:rPr>
        <w:t xml:space="preserve"> đioxit</w:t>
      </w:r>
      <w:r>
        <w:rPr>
          <w:rFonts w:ascii="Times New Roman" w:hAnsi="Times New Roman"/>
          <w:sz w:val="26"/>
          <w:szCs w:val="26"/>
        </w:rPr>
        <w:t>.</w:t>
      </w:r>
    </w:p>
    <w:p w:rsidR="00110DCA" w:rsidRPr="008730EB" w:rsidRDefault="00110DCA" w:rsidP="00F977E7">
      <w:pPr>
        <w:spacing w:line="276" w:lineRule="auto"/>
        <w:jc w:val="both"/>
        <w:rPr>
          <w:i/>
          <w:noProof/>
          <w:szCs w:val="26"/>
        </w:rPr>
      </w:pPr>
      <w:r w:rsidRPr="00DE03E9">
        <w:rPr>
          <w:b/>
          <w:color w:val="0066FF"/>
          <w:szCs w:val="26"/>
        </w:rPr>
        <w:t xml:space="preserve">Câu </w:t>
      </w:r>
      <w:r w:rsidR="008730EB" w:rsidRPr="00DE03E9">
        <w:rPr>
          <w:b/>
          <w:color w:val="0066FF"/>
          <w:szCs w:val="26"/>
        </w:rPr>
        <w:t>4</w:t>
      </w:r>
      <w:r w:rsidRPr="00DE03E9">
        <w:rPr>
          <w:b/>
          <w:color w:val="0066FF"/>
          <w:szCs w:val="26"/>
        </w:rPr>
        <w:t>.</w:t>
      </w:r>
      <w:r w:rsidRPr="00C20A6D">
        <w:rPr>
          <w:b/>
          <w:szCs w:val="26"/>
        </w:rPr>
        <w:t xml:space="preserve"> </w:t>
      </w:r>
      <w:r w:rsidRPr="008730EB">
        <w:rPr>
          <w:szCs w:val="26"/>
        </w:rPr>
        <w:t xml:space="preserve">Viết </w:t>
      </w:r>
      <w:r w:rsidR="00F977E7" w:rsidRPr="008730EB">
        <w:rPr>
          <w:szCs w:val="26"/>
        </w:rPr>
        <w:t>công thức cấu tạo dạng mạch thẳng của các chất hữu cơ có công thức phân tử sau: CH</w:t>
      </w:r>
      <w:r w:rsidR="00F977E7" w:rsidRPr="008730EB">
        <w:rPr>
          <w:szCs w:val="26"/>
          <w:vertAlign w:val="subscript"/>
        </w:rPr>
        <w:t>3</w:t>
      </w:r>
      <w:r w:rsidR="00F977E7" w:rsidRPr="008730EB">
        <w:rPr>
          <w:szCs w:val="26"/>
        </w:rPr>
        <w:t>Br, CH</w:t>
      </w:r>
      <w:r w:rsidR="00F977E7" w:rsidRPr="008730EB">
        <w:rPr>
          <w:szCs w:val="26"/>
          <w:vertAlign w:val="subscript"/>
        </w:rPr>
        <w:t>4</w:t>
      </w:r>
      <w:r w:rsidR="00F977E7" w:rsidRPr="008730EB">
        <w:rPr>
          <w:szCs w:val="26"/>
        </w:rPr>
        <w:t>O, C</w:t>
      </w:r>
      <w:r w:rsidR="00F977E7" w:rsidRPr="008730EB">
        <w:rPr>
          <w:szCs w:val="26"/>
          <w:vertAlign w:val="subscript"/>
        </w:rPr>
        <w:t>2</w:t>
      </w:r>
      <w:r w:rsidR="00F977E7" w:rsidRPr="008730EB">
        <w:rPr>
          <w:szCs w:val="26"/>
        </w:rPr>
        <w:t>H</w:t>
      </w:r>
      <w:r w:rsidR="00F977E7" w:rsidRPr="008730EB">
        <w:rPr>
          <w:szCs w:val="26"/>
          <w:vertAlign w:val="subscript"/>
        </w:rPr>
        <w:t>6</w:t>
      </w:r>
      <w:r w:rsidR="00F977E7" w:rsidRPr="008730EB">
        <w:rPr>
          <w:szCs w:val="26"/>
        </w:rPr>
        <w:t>, C</w:t>
      </w:r>
      <w:r w:rsidR="00F977E7" w:rsidRPr="008730EB">
        <w:rPr>
          <w:szCs w:val="26"/>
          <w:vertAlign w:val="subscript"/>
        </w:rPr>
        <w:t>2</w:t>
      </w:r>
      <w:r w:rsidR="00F977E7" w:rsidRPr="008730EB">
        <w:rPr>
          <w:szCs w:val="26"/>
        </w:rPr>
        <w:t>H</w:t>
      </w:r>
      <w:r w:rsidR="00F977E7" w:rsidRPr="008730EB">
        <w:rPr>
          <w:szCs w:val="26"/>
          <w:vertAlign w:val="subscript"/>
        </w:rPr>
        <w:t>5</w:t>
      </w:r>
      <w:r w:rsidR="00F977E7" w:rsidRPr="008730EB">
        <w:rPr>
          <w:szCs w:val="26"/>
        </w:rPr>
        <w:t>Br, C</w:t>
      </w:r>
      <w:r w:rsidR="00F977E7" w:rsidRPr="008730EB">
        <w:rPr>
          <w:szCs w:val="26"/>
          <w:vertAlign w:val="subscript"/>
        </w:rPr>
        <w:t>3</w:t>
      </w:r>
      <w:r w:rsidR="00F977E7" w:rsidRPr="008730EB">
        <w:rPr>
          <w:szCs w:val="26"/>
        </w:rPr>
        <w:t>H</w:t>
      </w:r>
      <w:r w:rsidR="00F977E7" w:rsidRPr="008730EB">
        <w:rPr>
          <w:szCs w:val="26"/>
          <w:vertAlign w:val="subscript"/>
        </w:rPr>
        <w:t>7</w:t>
      </w:r>
      <w:r w:rsidR="00F977E7" w:rsidRPr="008730EB">
        <w:rPr>
          <w:szCs w:val="26"/>
        </w:rPr>
        <w:t>Cl, C</w:t>
      </w:r>
      <w:r w:rsidR="00F977E7" w:rsidRPr="008730EB">
        <w:rPr>
          <w:szCs w:val="26"/>
          <w:vertAlign w:val="subscript"/>
        </w:rPr>
        <w:t>3</w:t>
      </w:r>
      <w:r w:rsidR="00F977E7" w:rsidRPr="008730EB">
        <w:rPr>
          <w:szCs w:val="26"/>
        </w:rPr>
        <w:t>H</w:t>
      </w:r>
      <w:r w:rsidR="00F977E7" w:rsidRPr="008730EB">
        <w:rPr>
          <w:szCs w:val="26"/>
          <w:vertAlign w:val="subscript"/>
        </w:rPr>
        <w:t>6</w:t>
      </w:r>
    </w:p>
    <w:p w:rsidR="0040572D" w:rsidRDefault="00110DCA" w:rsidP="00F977E7">
      <w:pPr>
        <w:spacing w:line="276" w:lineRule="auto"/>
        <w:jc w:val="both"/>
        <w:rPr>
          <w:szCs w:val="26"/>
        </w:rPr>
      </w:pPr>
      <w:r w:rsidRPr="00DE03E9">
        <w:rPr>
          <w:b/>
          <w:bCs/>
          <w:color w:val="0066FF"/>
          <w:szCs w:val="26"/>
        </w:rPr>
        <w:t xml:space="preserve">Câu </w:t>
      </w:r>
      <w:r w:rsidR="008730EB" w:rsidRPr="00DE03E9">
        <w:rPr>
          <w:b/>
          <w:bCs/>
          <w:color w:val="0066FF"/>
          <w:szCs w:val="26"/>
        </w:rPr>
        <w:t>5</w:t>
      </w:r>
      <w:r w:rsidRPr="00DE03E9">
        <w:rPr>
          <w:b/>
          <w:bCs/>
          <w:color w:val="0066FF"/>
          <w:szCs w:val="26"/>
        </w:rPr>
        <w:t>.</w:t>
      </w:r>
      <w:r w:rsidRPr="00C20A6D">
        <w:rPr>
          <w:szCs w:val="26"/>
        </w:rPr>
        <w:t xml:space="preserve"> </w:t>
      </w:r>
      <w:r w:rsidR="0040572D">
        <w:rPr>
          <w:szCs w:val="26"/>
        </w:rPr>
        <w:t>Đốt cháy 3,36l khí etien thì cần phải dùng bao nhiêu lít oxi, bao</w:t>
      </w:r>
      <w:r w:rsidR="008730EB">
        <w:rPr>
          <w:szCs w:val="26"/>
        </w:rPr>
        <w:t xml:space="preserve"> nhiêu</w:t>
      </w:r>
      <w:r w:rsidR="0040572D">
        <w:rPr>
          <w:szCs w:val="26"/>
        </w:rPr>
        <w:t xml:space="preserve"> lít không khí chứa 20% thế tích oxi? Biết </w:t>
      </w:r>
      <w:r w:rsidR="0040572D" w:rsidRPr="00C20A6D">
        <w:rPr>
          <w:szCs w:val="26"/>
        </w:rPr>
        <w:t>thể tích các khí đo ở đktc</w:t>
      </w:r>
      <w:r w:rsidR="0040572D">
        <w:rPr>
          <w:szCs w:val="26"/>
        </w:rPr>
        <w:t>.</w:t>
      </w:r>
    </w:p>
    <w:p w:rsidR="00770419" w:rsidRDefault="00770419" w:rsidP="00F977E7">
      <w:pPr>
        <w:spacing w:line="276" w:lineRule="auto"/>
        <w:jc w:val="both"/>
        <w:rPr>
          <w:szCs w:val="26"/>
        </w:rPr>
      </w:pPr>
      <w:r w:rsidRPr="00DE03E9">
        <w:rPr>
          <w:b/>
          <w:bCs/>
          <w:color w:val="0066FF"/>
          <w:szCs w:val="26"/>
        </w:rPr>
        <w:t xml:space="preserve">Câu </w:t>
      </w:r>
      <w:r w:rsidR="008730EB" w:rsidRPr="00DE03E9">
        <w:rPr>
          <w:b/>
          <w:bCs/>
          <w:color w:val="0066FF"/>
          <w:szCs w:val="26"/>
        </w:rPr>
        <w:t>6</w:t>
      </w:r>
      <w:r w:rsidRPr="00DE03E9">
        <w:rPr>
          <w:b/>
          <w:bCs/>
          <w:color w:val="0066FF"/>
          <w:szCs w:val="26"/>
        </w:rPr>
        <w:t>.</w:t>
      </w:r>
      <w:r w:rsidRPr="00C20A6D">
        <w:rPr>
          <w:szCs w:val="26"/>
        </w:rPr>
        <w:t xml:space="preserve"> Cho </w:t>
      </w:r>
      <w:r>
        <w:rPr>
          <w:szCs w:val="26"/>
        </w:rPr>
        <w:t>5,6 lít hỗn hợp gồm C</w:t>
      </w:r>
      <w:r>
        <w:rPr>
          <w:szCs w:val="26"/>
          <w:vertAlign w:val="subscript"/>
        </w:rPr>
        <w:t>2</w:t>
      </w:r>
      <w:r>
        <w:rPr>
          <w:szCs w:val="26"/>
        </w:rPr>
        <w:t>H</w:t>
      </w:r>
      <w:r>
        <w:rPr>
          <w:szCs w:val="26"/>
          <w:vertAlign w:val="subscript"/>
        </w:rPr>
        <w:t>4</w:t>
      </w:r>
      <w:r>
        <w:rPr>
          <w:szCs w:val="26"/>
        </w:rPr>
        <w:t xml:space="preserve"> và CH</w:t>
      </w:r>
      <w:r>
        <w:rPr>
          <w:szCs w:val="26"/>
          <w:vertAlign w:val="subscript"/>
        </w:rPr>
        <w:t>4</w:t>
      </w:r>
      <w:r>
        <w:rPr>
          <w:szCs w:val="26"/>
        </w:rPr>
        <w:t xml:space="preserve"> đi qua bình đựng nước brom dư thấy khối lượng bình brom nặng thêm 5,6g. Tính </w:t>
      </w:r>
      <w:r w:rsidRPr="00C20A6D">
        <w:rPr>
          <w:szCs w:val="26"/>
        </w:rPr>
        <w:t xml:space="preserve">% thể tích </w:t>
      </w:r>
      <w:r>
        <w:rPr>
          <w:szCs w:val="26"/>
        </w:rPr>
        <w:t>mỗi</w:t>
      </w:r>
      <w:r w:rsidRPr="00C20A6D">
        <w:rPr>
          <w:szCs w:val="26"/>
        </w:rPr>
        <w:t xml:space="preserve"> khí trong hỗn hợ</w:t>
      </w:r>
      <w:r w:rsidR="00F977E7">
        <w:rPr>
          <w:szCs w:val="26"/>
        </w:rPr>
        <w:t>p?</w:t>
      </w:r>
    </w:p>
    <w:p w:rsidR="003F3360" w:rsidRPr="003F3360" w:rsidRDefault="003F3360" w:rsidP="003F3360">
      <w:pPr>
        <w:spacing w:line="276" w:lineRule="auto"/>
        <w:jc w:val="both"/>
        <w:rPr>
          <w:bCs/>
          <w:szCs w:val="26"/>
        </w:rPr>
      </w:pPr>
      <w:r w:rsidRPr="00DE03E9">
        <w:rPr>
          <w:b/>
          <w:bCs/>
          <w:color w:val="0066FF"/>
          <w:szCs w:val="26"/>
        </w:rPr>
        <w:t xml:space="preserve">Câu </w:t>
      </w:r>
      <w:r w:rsidR="008730EB" w:rsidRPr="00DE03E9">
        <w:rPr>
          <w:b/>
          <w:bCs/>
          <w:color w:val="0066FF"/>
          <w:szCs w:val="26"/>
        </w:rPr>
        <w:t>7</w:t>
      </w:r>
      <w:r w:rsidRPr="00DE03E9">
        <w:rPr>
          <w:b/>
          <w:bCs/>
          <w:color w:val="0066FF"/>
          <w:szCs w:val="26"/>
        </w:rPr>
        <w:t>.</w:t>
      </w:r>
      <w:r>
        <w:rPr>
          <w:b/>
          <w:bCs/>
          <w:szCs w:val="26"/>
        </w:rPr>
        <w:t xml:space="preserve"> </w:t>
      </w:r>
      <w:r w:rsidRPr="003F3360">
        <w:rPr>
          <w:bCs/>
          <w:szCs w:val="26"/>
        </w:rPr>
        <w:t>Cho 3 lít hỗn hợp etilen và metan (đktc) vào dung dịch nước brom, dung dịch brom nhạt màu, người ta thu được 1,7 gam đibrometan.</w:t>
      </w:r>
    </w:p>
    <w:p w:rsidR="003F3360" w:rsidRPr="003F3360" w:rsidRDefault="003F3360" w:rsidP="003F3360">
      <w:pPr>
        <w:spacing w:line="276" w:lineRule="auto"/>
        <w:jc w:val="both"/>
        <w:rPr>
          <w:szCs w:val="26"/>
        </w:rPr>
      </w:pPr>
      <w:r>
        <w:rPr>
          <w:bCs/>
          <w:szCs w:val="26"/>
        </w:rPr>
        <w:t xml:space="preserve">   </w:t>
      </w:r>
      <w:r>
        <w:rPr>
          <w:szCs w:val="26"/>
        </w:rPr>
        <w:t>a</w:t>
      </w:r>
      <w:r w:rsidRPr="003F3360">
        <w:rPr>
          <w:szCs w:val="26"/>
        </w:rPr>
        <w:t>) Tính khối lượng brom tham gia phản ứng.</w:t>
      </w:r>
    </w:p>
    <w:p w:rsidR="003F3360" w:rsidRPr="003F3360" w:rsidRDefault="003F3360" w:rsidP="003F3360">
      <w:pPr>
        <w:spacing w:line="276" w:lineRule="auto"/>
        <w:jc w:val="both"/>
        <w:rPr>
          <w:szCs w:val="26"/>
        </w:rPr>
      </w:pPr>
      <w:r>
        <w:rPr>
          <w:szCs w:val="26"/>
        </w:rPr>
        <w:t xml:space="preserve">   b</w:t>
      </w:r>
      <w:r w:rsidRPr="003F3360">
        <w:rPr>
          <w:szCs w:val="26"/>
        </w:rPr>
        <w:t>) Xác định thành phần % thể tích hỗn hợp đầu.</w:t>
      </w:r>
    </w:p>
    <w:p w:rsidR="00110DCA" w:rsidRDefault="00064CE6" w:rsidP="00F977E7">
      <w:pPr>
        <w:spacing w:line="276" w:lineRule="auto"/>
        <w:rPr>
          <w:szCs w:val="26"/>
        </w:rPr>
      </w:pPr>
      <w:r w:rsidRPr="00DE03E9">
        <w:rPr>
          <w:b/>
          <w:color w:val="0066FF"/>
          <w:szCs w:val="26"/>
        </w:rPr>
        <w:t xml:space="preserve">Câu </w:t>
      </w:r>
      <w:r w:rsidR="0033504E" w:rsidRPr="00DE03E9">
        <w:rPr>
          <w:b/>
          <w:color w:val="0066FF"/>
          <w:szCs w:val="26"/>
        </w:rPr>
        <w:t>8</w:t>
      </w:r>
      <w:r w:rsidRPr="00DE03E9">
        <w:rPr>
          <w:b/>
          <w:color w:val="0066FF"/>
          <w:szCs w:val="26"/>
        </w:rPr>
        <w:t>.</w:t>
      </w:r>
      <w:r>
        <w:rPr>
          <w:szCs w:val="26"/>
        </w:rPr>
        <w:t xml:space="preserve"> </w:t>
      </w:r>
      <w:r w:rsidR="00110DCA" w:rsidRPr="00C20A6D">
        <w:rPr>
          <w:szCs w:val="26"/>
        </w:rPr>
        <w:t>Đốt cháy hoàn toàn 23 gam hợp chất hữu cơ A thu được 44 gam CO</w:t>
      </w:r>
      <w:r w:rsidR="00110DCA" w:rsidRPr="00C20A6D">
        <w:rPr>
          <w:szCs w:val="26"/>
          <w:vertAlign w:val="subscript"/>
        </w:rPr>
        <w:t xml:space="preserve">2 </w:t>
      </w:r>
      <w:r w:rsidR="00110DCA" w:rsidRPr="00C20A6D">
        <w:rPr>
          <w:szCs w:val="26"/>
        </w:rPr>
        <w:t>và 27 gam H</w:t>
      </w:r>
      <w:r w:rsidR="00110DCA" w:rsidRPr="00C20A6D">
        <w:rPr>
          <w:szCs w:val="26"/>
          <w:vertAlign w:val="subscript"/>
        </w:rPr>
        <w:t>2</w:t>
      </w:r>
      <w:r w:rsidR="00F977E7">
        <w:rPr>
          <w:szCs w:val="26"/>
        </w:rPr>
        <w:t xml:space="preserve">O. </w:t>
      </w:r>
      <w:r w:rsidR="00110DCA" w:rsidRPr="00C20A6D">
        <w:rPr>
          <w:szCs w:val="26"/>
        </w:rPr>
        <w:t xml:space="preserve">Xác định công thức phân tử của A, biết </w:t>
      </w:r>
      <w:r w:rsidR="003F3360">
        <w:rPr>
          <w:szCs w:val="26"/>
        </w:rPr>
        <w:t>khối lượng mol của A là</w:t>
      </w:r>
      <w:r w:rsidR="00110DCA" w:rsidRPr="00C20A6D">
        <w:rPr>
          <w:szCs w:val="26"/>
        </w:rPr>
        <w:t xml:space="preserve"> </w:t>
      </w:r>
      <w:r w:rsidR="003F3360">
        <w:rPr>
          <w:szCs w:val="26"/>
        </w:rPr>
        <w:t>46</w:t>
      </w:r>
      <w:r w:rsidR="00110DCA" w:rsidRPr="00C20A6D">
        <w:rPr>
          <w:szCs w:val="26"/>
        </w:rPr>
        <w:t xml:space="preserve">. </w:t>
      </w:r>
    </w:p>
    <w:p w:rsidR="00FE6113" w:rsidRPr="00D43400" w:rsidRDefault="00FE6113" w:rsidP="00FE6113">
      <w:pPr>
        <w:tabs>
          <w:tab w:val="left" w:pos="0"/>
          <w:tab w:val="right" w:leader="dot" w:pos="9781"/>
        </w:tabs>
        <w:spacing w:line="360" w:lineRule="auto"/>
        <w:rPr>
          <w:szCs w:val="26"/>
          <w:lang/>
        </w:rPr>
      </w:pP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Pr="00D43400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lastRenderedPageBreak/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="0064115A"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FE6113" w:rsidRPr="00D43400" w:rsidRDefault="00FE6113" w:rsidP="00FE6113">
      <w:pPr>
        <w:tabs>
          <w:tab w:val="left" w:pos="0"/>
          <w:tab w:val="right" w:leader="dot" w:pos="9781"/>
        </w:tabs>
        <w:spacing w:line="360" w:lineRule="auto"/>
        <w:rPr>
          <w:szCs w:val="26"/>
          <w:lang/>
        </w:rPr>
      </w:pPr>
      <w:r w:rsidRPr="00D43400">
        <w:rPr>
          <w:szCs w:val="26"/>
          <w:lang/>
        </w:rPr>
        <w:tab/>
      </w:r>
    </w:p>
    <w:p w:rsidR="00FE6113" w:rsidRPr="00D43400" w:rsidRDefault="00FE6113" w:rsidP="00FE6113">
      <w:pPr>
        <w:tabs>
          <w:tab w:val="left" w:pos="0"/>
          <w:tab w:val="right" w:leader="dot" w:pos="9781"/>
        </w:tabs>
        <w:spacing w:line="360" w:lineRule="auto"/>
        <w:rPr>
          <w:szCs w:val="26"/>
          <w:lang/>
        </w:rPr>
      </w:pPr>
      <w:r w:rsidRPr="00D43400">
        <w:rPr>
          <w:szCs w:val="26"/>
          <w:lang/>
        </w:rPr>
        <w:tab/>
      </w:r>
    </w:p>
    <w:p w:rsidR="009F3459" w:rsidRPr="0064115A" w:rsidRDefault="00FE6113" w:rsidP="0064115A">
      <w:pPr>
        <w:tabs>
          <w:tab w:val="left" w:pos="0"/>
          <w:tab w:val="right" w:leader="dot" w:pos="9781"/>
        </w:tabs>
        <w:spacing w:line="360" w:lineRule="auto"/>
        <w:rPr>
          <w:szCs w:val="26"/>
          <w:lang/>
        </w:rPr>
      </w:pPr>
      <w:r>
        <w:rPr>
          <w:szCs w:val="26"/>
          <w:lang/>
        </w:rPr>
        <w:tab/>
      </w:r>
    </w:p>
    <w:p w:rsidR="008D1EF7" w:rsidRPr="00B541F8" w:rsidRDefault="00AD0245" w:rsidP="00DE03E9">
      <w:pPr>
        <w:tabs>
          <w:tab w:val="left" w:pos="284"/>
        </w:tabs>
        <w:jc w:val="center"/>
        <w:rPr>
          <w:rFonts w:eastAsia="Times New Roman"/>
          <w:b/>
          <w:bCs/>
          <w:szCs w:val="26"/>
        </w:rPr>
      </w:pPr>
      <w:r w:rsidRPr="00AD0245">
        <w:rPr>
          <w:rFonts w:eastAsia=".VnTime"/>
          <w:sz w:val="40"/>
          <w:szCs w:val="40"/>
        </w:rPr>
        <w:sym w:font="Wingdings" w:char="F097"/>
      </w:r>
      <w:r w:rsidRPr="00AD0245">
        <w:rPr>
          <w:rFonts w:eastAsia=".VnTime"/>
          <w:sz w:val="40"/>
          <w:szCs w:val="40"/>
        </w:rPr>
        <w:sym w:font="Wingdings" w:char="F026"/>
      </w:r>
      <w:r w:rsidRPr="00AD0245">
        <w:rPr>
          <w:rFonts w:eastAsia=".VnTime"/>
          <w:sz w:val="40"/>
          <w:szCs w:val="40"/>
        </w:rPr>
        <w:sym w:font="Wingdings" w:char="F096"/>
      </w:r>
    </w:p>
    <w:sectPr w:rsidR="008D1EF7" w:rsidRPr="00B541F8" w:rsidSect="00DE03E9">
      <w:headerReference w:type="default" r:id="rId19"/>
      <w:footerReference w:type="default" r:id="rId20"/>
      <w:pgSz w:w="11907" w:h="16840" w:code="9"/>
      <w:pgMar w:top="822" w:right="851" w:bottom="822" w:left="1134" w:header="450" w:footer="51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46E3" w:rsidRDefault="00F346E3" w:rsidP="00A41D45">
      <w:r>
        <w:separator/>
      </w:r>
    </w:p>
  </w:endnote>
  <w:endnote w:type="continuationSeparator" w:id="0">
    <w:p w:rsidR="00F346E3" w:rsidRDefault="00F346E3" w:rsidP="00A41D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03E9" w:rsidRPr="00DE03E9" w:rsidRDefault="00DE03E9" w:rsidP="00DE03E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DE03E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DE03E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DE03E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DE03E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E03E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E03E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E03E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E03E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E03E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937318">
      <w:rPr>
        <w:rFonts w:eastAsia="SimSun"/>
        <w:b/>
        <w:noProof/>
        <w:color w:val="0070C0"/>
        <w:kern w:val="2"/>
        <w:sz w:val="24"/>
        <w:szCs w:val="24"/>
        <w:lang w:eastAsia="zh-CN"/>
      </w:rPr>
      <w:t>2</w:t>
    </w:r>
    <w:r w:rsidRPr="00DE03E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46E3" w:rsidRDefault="00F346E3" w:rsidP="00A41D45">
      <w:r>
        <w:separator/>
      </w:r>
    </w:p>
  </w:footnote>
  <w:footnote w:type="continuationSeparator" w:id="0">
    <w:p w:rsidR="00F346E3" w:rsidRDefault="00F346E3" w:rsidP="00A41D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03E9" w:rsidRPr="00DE03E9" w:rsidRDefault="00DE03E9" w:rsidP="00DE03E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sz w:val="22"/>
        <w:lang w:val="vi"/>
      </w:rPr>
    </w:pPr>
    <w:r w:rsidRPr="00DE03E9">
      <w:rPr>
        <w:b/>
        <w:color w:val="00B0F0"/>
        <w:sz w:val="24"/>
        <w:szCs w:val="24"/>
        <w:lang w:val="nl-NL"/>
      </w:rPr>
      <w:t/>
    </w:r>
    <w:r w:rsidRPr="00DE03E9">
      <w:rPr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A7C7D"/>
    <w:multiLevelType w:val="hybridMultilevel"/>
    <w:tmpl w:val="38E4E6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540C3"/>
    <w:multiLevelType w:val="hybridMultilevel"/>
    <w:tmpl w:val="BCCA11DA"/>
    <w:lvl w:ilvl="0" w:tplc="FECA0F00">
      <w:start w:val="1"/>
      <w:numFmt w:val="lowerLetter"/>
      <w:lvlText w:val="%1)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>
    <w:nsid w:val="10C15D5B"/>
    <w:multiLevelType w:val="hybridMultilevel"/>
    <w:tmpl w:val="4404C840"/>
    <w:lvl w:ilvl="0" w:tplc="362EF6C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4E1BA0"/>
    <w:multiLevelType w:val="hybridMultilevel"/>
    <w:tmpl w:val="978EB514"/>
    <w:lvl w:ilvl="0" w:tplc="04090009">
      <w:start w:val="1"/>
      <w:numFmt w:val="bullet"/>
      <w:lvlText w:val="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4">
    <w:nsid w:val="18E0761F"/>
    <w:multiLevelType w:val="hybridMultilevel"/>
    <w:tmpl w:val="ADF647C0"/>
    <w:lvl w:ilvl="0" w:tplc="CD46AC84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">
    <w:nsid w:val="1E027251"/>
    <w:multiLevelType w:val="hybridMultilevel"/>
    <w:tmpl w:val="5D40D3A6"/>
    <w:lvl w:ilvl="0" w:tplc="3AB22C70">
      <w:start w:val="1"/>
      <w:numFmt w:val="bullet"/>
      <w:lvlText w:val="-"/>
      <w:lvlJc w:val="left"/>
      <w:pPr>
        <w:tabs>
          <w:tab w:val="num" w:pos="960"/>
        </w:tabs>
        <w:ind w:left="960" w:hanging="360"/>
      </w:pPr>
      <w:rPr>
        <w:rFonts w:ascii="Arial" w:eastAsia="Times New Roman" w:hAnsi="Arial" w:cs="Arial" w:hint="default"/>
      </w:rPr>
    </w:lvl>
    <w:lvl w:ilvl="1" w:tplc="04090009">
      <w:start w:val="1"/>
      <w:numFmt w:val="bullet"/>
      <w:lvlText w:val="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6">
    <w:nsid w:val="2B7F716F"/>
    <w:multiLevelType w:val="hybridMultilevel"/>
    <w:tmpl w:val="E5AA37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A53BB0"/>
    <w:multiLevelType w:val="hybridMultilevel"/>
    <w:tmpl w:val="CCA693BC"/>
    <w:lvl w:ilvl="0" w:tplc="012A24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0E97211"/>
    <w:multiLevelType w:val="hybridMultilevel"/>
    <w:tmpl w:val="0F3E13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F506CB"/>
    <w:multiLevelType w:val="hybridMultilevel"/>
    <w:tmpl w:val="01E2B22E"/>
    <w:lvl w:ilvl="0" w:tplc="04090009">
      <w:start w:val="1"/>
      <w:numFmt w:val="bullet"/>
      <w:lvlText w:val="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10">
    <w:nsid w:val="4212781A"/>
    <w:multiLevelType w:val="hybridMultilevel"/>
    <w:tmpl w:val="B9AEC162"/>
    <w:lvl w:ilvl="0" w:tplc="C95EBCB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5069072C"/>
    <w:multiLevelType w:val="hybridMultilevel"/>
    <w:tmpl w:val="7AF8DFC8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647B8B"/>
    <w:multiLevelType w:val="hybridMultilevel"/>
    <w:tmpl w:val="DD0A5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A02303"/>
    <w:multiLevelType w:val="hybridMultilevel"/>
    <w:tmpl w:val="6B26057A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B767F35"/>
    <w:multiLevelType w:val="hybridMultilevel"/>
    <w:tmpl w:val="7608973C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C4B059D"/>
    <w:multiLevelType w:val="hybridMultilevel"/>
    <w:tmpl w:val="5B541652"/>
    <w:lvl w:ilvl="0" w:tplc="37A04A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6260978"/>
    <w:multiLevelType w:val="hybridMultilevel"/>
    <w:tmpl w:val="E2428CC2"/>
    <w:lvl w:ilvl="0" w:tplc="AC908F96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10A535F"/>
    <w:multiLevelType w:val="hybridMultilevel"/>
    <w:tmpl w:val="AEB2681C"/>
    <w:lvl w:ilvl="0" w:tplc="6D6411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</w:num>
  <w:num w:numId="3">
    <w:abstractNumId w:val="13"/>
  </w:num>
  <w:num w:numId="4">
    <w:abstractNumId w:val="14"/>
  </w:num>
  <w:num w:numId="5">
    <w:abstractNumId w:val="3"/>
  </w:num>
  <w:num w:numId="6">
    <w:abstractNumId w:val="9"/>
  </w:num>
  <w:num w:numId="7">
    <w:abstractNumId w:val="16"/>
  </w:num>
  <w:num w:numId="8">
    <w:abstractNumId w:val="4"/>
  </w:num>
  <w:num w:numId="9">
    <w:abstractNumId w:val="2"/>
  </w:num>
  <w:num w:numId="10">
    <w:abstractNumId w:val="10"/>
  </w:num>
  <w:num w:numId="11">
    <w:abstractNumId w:val="0"/>
  </w:num>
  <w:num w:numId="12">
    <w:abstractNumId w:val="1"/>
  </w:num>
  <w:num w:numId="13">
    <w:abstractNumId w:val="15"/>
  </w:num>
  <w:num w:numId="14">
    <w:abstractNumId w:val="7"/>
  </w:num>
  <w:num w:numId="15">
    <w:abstractNumId w:val="6"/>
  </w:num>
  <w:num w:numId="16">
    <w:abstractNumId w:val="17"/>
  </w:num>
  <w:num w:numId="17">
    <w:abstractNumId w:val="8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removePersonalInformation/>
  <w:removeDateAndTime/>
  <w:defaultTabStop w:val="720"/>
  <w:drawingGridHorizontalSpacing w:val="13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B32"/>
    <w:rsid w:val="00004063"/>
    <w:rsid w:val="00011167"/>
    <w:rsid w:val="00015740"/>
    <w:rsid w:val="0002294B"/>
    <w:rsid w:val="00026291"/>
    <w:rsid w:val="000350D4"/>
    <w:rsid w:val="00040A25"/>
    <w:rsid w:val="00041E0A"/>
    <w:rsid w:val="0004476F"/>
    <w:rsid w:val="00044A9F"/>
    <w:rsid w:val="00047EDE"/>
    <w:rsid w:val="0005687B"/>
    <w:rsid w:val="0006122B"/>
    <w:rsid w:val="000614E6"/>
    <w:rsid w:val="00064CE6"/>
    <w:rsid w:val="00065828"/>
    <w:rsid w:val="00065D7D"/>
    <w:rsid w:val="00070DAE"/>
    <w:rsid w:val="00074155"/>
    <w:rsid w:val="0008307F"/>
    <w:rsid w:val="000A1404"/>
    <w:rsid w:val="000A534A"/>
    <w:rsid w:val="000A784B"/>
    <w:rsid w:val="000B0A7D"/>
    <w:rsid w:val="000B2A00"/>
    <w:rsid w:val="000C0FE1"/>
    <w:rsid w:val="000C1FC6"/>
    <w:rsid w:val="000C3F16"/>
    <w:rsid w:val="000C7E53"/>
    <w:rsid w:val="000D012A"/>
    <w:rsid w:val="000E4EB3"/>
    <w:rsid w:val="000F012A"/>
    <w:rsid w:val="00103171"/>
    <w:rsid w:val="00106E7E"/>
    <w:rsid w:val="001072FA"/>
    <w:rsid w:val="00110DCA"/>
    <w:rsid w:val="0011289D"/>
    <w:rsid w:val="00116271"/>
    <w:rsid w:val="00123162"/>
    <w:rsid w:val="0012330A"/>
    <w:rsid w:val="001245A7"/>
    <w:rsid w:val="00124684"/>
    <w:rsid w:val="0012787C"/>
    <w:rsid w:val="00133FF7"/>
    <w:rsid w:val="0013698B"/>
    <w:rsid w:val="00136E5C"/>
    <w:rsid w:val="00140256"/>
    <w:rsid w:val="00143E8C"/>
    <w:rsid w:val="00145FE8"/>
    <w:rsid w:val="00161C97"/>
    <w:rsid w:val="00165283"/>
    <w:rsid w:val="00172575"/>
    <w:rsid w:val="00182E00"/>
    <w:rsid w:val="001858D6"/>
    <w:rsid w:val="00185DAE"/>
    <w:rsid w:val="00185F56"/>
    <w:rsid w:val="0019049C"/>
    <w:rsid w:val="00191EAE"/>
    <w:rsid w:val="00194722"/>
    <w:rsid w:val="001949FB"/>
    <w:rsid w:val="00196CEC"/>
    <w:rsid w:val="001A19EC"/>
    <w:rsid w:val="001A4DC0"/>
    <w:rsid w:val="001C00A2"/>
    <w:rsid w:val="001C1911"/>
    <w:rsid w:val="001C67E9"/>
    <w:rsid w:val="001D07B0"/>
    <w:rsid w:val="001D2EAE"/>
    <w:rsid w:val="001E10DC"/>
    <w:rsid w:val="001F0844"/>
    <w:rsid w:val="001F554F"/>
    <w:rsid w:val="00203160"/>
    <w:rsid w:val="00207047"/>
    <w:rsid w:val="002135B7"/>
    <w:rsid w:val="002148D0"/>
    <w:rsid w:val="00215DEA"/>
    <w:rsid w:val="00217A0A"/>
    <w:rsid w:val="002308E8"/>
    <w:rsid w:val="00231BD1"/>
    <w:rsid w:val="00233EE1"/>
    <w:rsid w:val="002350FD"/>
    <w:rsid w:val="0023693F"/>
    <w:rsid w:val="0024125C"/>
    <w:rsid w:val="00242D66"/>
    <w:rsid w:val="00245848"/>
    <w:rsid w:val="00245CA4"/>
    <w:rsid w:val="00252C49"/>
    <w:rsid w:val="00260592"/>
    <w:rsid w:val="0027339F"/>
    <w:rsid w:val="0027478F"/>
    <w:rsid w:val="00281EA6"/>
    <w:rsid w:val="002843F8"/>
    <w:rsid w:val="00286C94"/>
    <w:rsid w:val="002A3B4B"/>
    <w:rsid w:val="002A5F72"/>
    <w:rsid w:val="002D7E12"/>
    <w:rsid w:val="002E1FB5"/>
    <w:rsid w:val="002E3D17"/>
    <w:rsid w:val="002F27E0"/>
    <w:rsid w:val="002F5B54"/>
    <w:rsid w:val="002F799F"/>
    <w:rsid w:val="003051A8"/>
    <w:rsid w:val="00310F9C"/>
    <w:rsid w:val="00313DE7"/>
    <w:rsid w:val="00317DEA"/>
    <w:rsid w:val="0032214B"/>
    <w:rsid w:val="0032460D"/>
    <w:rsid w:val="003260F2"/>
    <w:rsid w:val="00327D39"/>
    <w:rsid w:val="00334B32"/>
    <w:rsid w:val="00335010"/>
    <w:rsid w:val="0033504E"/>
    <w:rsid w:val="00342254"/>
    <w:rsid w:val="00346716"/>
    <w:rsid w:val="003471A7"/>
    <w:rsid w:val="00367544"/>
    <w:rsid w:val="00372F44"/>
    <w:rsid w:val="003753C8"/>
    <w:rsid w:val="003768A2"/>
    <w:rsid w:val="00390AD4"/>
    <w:rsid w:val="00395B24"/>
    <w:rsid w:val="003A261E"/>
    <w:rsid w:val="003B440A"/>
    <w:rsid w:val="003C14D1"/>
    <w:rsid w:val="003C675F"/>
    <w:rsid w:val="003D24E8"/>
    <w:rsid w:val="003F3360"/>
    <w:rsid w:val="003F6FFC"/>
    <w:rsid w:val="003F70F7"/>
    <w:rsid w:val="00400A14"/>
    <w:rsid w:val="00400F31"/>
    <w:rsid w:val="004021A4"/>
    <w:rsid w:val="0040572D"/>
    <w:rsid w:val="0040789A"/>
    <w:rsid w:val="004116DE"/>
    <w:rsid w:val="00417AF1"/>
    <w:rsid w:val="00421AD4"/>
    <w:rsid w:val="00431B21"/>
    <w:rsid w:val="004322E6"/>
    <w:rsid w:val="004345AE"/>
    <w:rsid w:val="0044489E"/>
    <w:rsid w:val="00446B41"/>
    <w:rsid w:val="00450F7B"/>
    <w:rsid w:val="00451FD0"/>
    <w:rsid w:val="004674E3"/>
    <w:rsid w:val="0046760B"/>
    <w:rsid w:val="004721B4"/>
    <w:rsid w:val="00473E4C"/>
    <w:rsid w:val="00474A62"/>
    <w:rsid w:val="00476C43"/>
    <w:rsid w:val="0048454B"/>
    <w:rsid w:val="00491734"/>
    <w:rsid w:val="0049236D"/>
    <w:rsid w:val="00497F1C"/>
    <w:rsid w:val="004A19BA"/>
    <w:rsid w:val="004A354C"/>
    <w:rsid w:val="004A610A"/>
    <w:rsid w:val="004B2116"/>
    <w:rsid w:val="004B4C25"/>
    <w:rsid w:val="004B68B5"/>
    <w:rsid w:val="004B761E"/>
    <w:rsid w:val="004C23A2"/>
    <w:rsid w:val="004C2D33"/>
    <w:rsid w:val="004C5BE3"/>
    <w:rsid w:val="004D108E"/>
    <w:rsid w:val="004D571B"/>
    <w:rsid w:val="004D6374"/>
    <w:rsid w:val="004D6835"/>
    <w:rsid w:val="00502636"/>
    <w:rsid w:val="00503633"/>
    <w:rsid w:val="00510AFC"/>
    <w:rsid w:val="00517DB7"/>
    <w:rsid w:val="00517FBC"/>
    <w:rsid w:val="00521BD9"/>
    <w:rsid w:val="00523448"/>
    <w:rsid w:val="00530414"/>
    <w:rsid w:val="00535DF0"/>
    <w:rsid w:val="00536B8D"/>
    <w:rsid w:val="00545090"/>
    <w:rsid w:val="0054742C"/>
    <w:rsid w:val="005477E0"/>
    <w:rsid w:val="00561BBC"/>
    <w:rsid w:val="00562770"/>
    <w:rsid w:val="005645D7"/>
    <w:rsid w:val="005722C1"/>
    <w:rsid w:val="00582A5B"/>
    <w:rsid w:val="00591345"/>
    <w:rsid w:val="00593334"/>
    <w:rsid w:val="005A3901"/>
    <w:rsid w:val="005B0C65"/>
    <w:rsid w:val="005C4717"/>
    <w:rsid w:val="005C4F60"/>
    <w:rsid w:val="005D023D"/>
    <w:rsid w:val="005F186B"/>
    <w:rsid w:val="005F1878"/>
    <w:rsid w:val="005F1921"/>
    <w:rsid w:val="005F3C86"/>
    <w:rsid w:val="005F4BC7"/>
    <w:rsid w:val="005F500D"/>
    <w:rsid w:val="005F6B8C"/>
    <w:rsid w:val="00601483"/>
    <w:rsid w:val="00602123"/>
    <w:rsid w:val="0060225F"/>
    <w:rsid w:val="00602838"/>
    <w:rsid w:val="00603A03"/>
    <w:rsid w:val="00613AB6"/>
    <w:rsid w:val="00617104"/>
    <w:rsid w:val="00617AE6"/>
    <w:rsid w:val="00620F93"/>
    <w:rsid w:val="00623B7A"/>
    <w:rsid w:val="00625C39"/>
    <w:rsid w:val="0063582D"/>
    <w:rsid w:val="00635CF2"/>
    <w:rsid w:val="00637BA8"/>
    <w:rsid w:val="0064115A"/>
    <w:rsid w:val="00644711"/>
    <w:rsid w:val="00645DDB"/>
    <w:rsid w:val="00646325"/>
    <w:rsid w:val="006521BE"/>
    <w:rsid w:val="006527BE"/>
    <w:rsid w:val="00652EA6"/>
    <w:rsid w:val="00655A68"/>
    <w:rsid w:val="00661304"/>
    <w:rsid w:val="0067136B"/>
    <w:rsid w:val="0067313C"/>
    <w:rsid w:val="00673543"/>
    <w:rsid w:val="00684D01"/>
    <w:rsid w:val="0069445D"/>
    <w:rsid w:val="0069452E"/>
    <w:rsid w:val="00697579"/>
    <w:rsid w:val="006A5780"/>
    <w:rsid w:val="006A6335"/>
    <w:rsid w:val="006B0E87"/>
    <w:rsid w:val="006B670D"/>
    <w:rsid w:val="006B7CA6"/>
    <w:rsid w:val="006C6472"/>
    <w:rsid w:val="006D2C40"/>
    <w:rsid w:val="006E1E87"/>
    <w:rsid w:val="006E591C"/>
    <w:rsid w:val="006F1C2F"/>
    <w:rsid w:val="006F696A"/>
    <w:rsid w:val="006F6A8E"/>
    <w:rsid w:val="006F7E54"/>
    <w:rsid w:val="00701310"/>
    <w:rsid w:val="0070288C"/>
    <w:rsid w:val="00703B32"/>
    <w:rsid w:val="00706630"/>
    <w:rsid w:val="00707A41"/>
    <w:rsid w:val="007104DA"/>
    <w:rsid w:val="0071120D"/>
    <w:rsid w:val="00712E2E"/>
    <w:rsid w:val="00715287"/>
    <w:rsid w:val="00720580"/>
    <w:rsid w:val="00722171"/>
    <w:rsid w:val="00722603"/>
    <w:rsid w:val="007230D2"/>
    <w:rsid w:val="00724E51"/>
    <w:rsid w:val="007313FB"/>
    <w:rsid w:val="00731FE0"/>
    <w:rsid w:val="007372E6"/>
    <w:rsid w:val="00740168"/>
    <w:rsid w:val="0074138A"/>
    <w:rsid w:val="00745A68"/>
    <w:rsid w:val="007460C6"/>
    <w:rsid w:val="00747B23"/>
    <w:rsid w:val="00767481"/>
    <w:rsid w:val="00770419"/>
    <w:rsid w:val="007711D5"/>
    <w:rsid w:val="00777DB6"/>
    <w:rsid w:val="00783D4E"/>
    <w:rsid w:val="0078568F"/>
    <w:rsid w:val="007867E6"/>
    <w:rsid w:val="007926F1"/>
    <w:rsid w:val="007A67B1"/>
    <w:rsid w:val="007B4590"/>
    <w:rsid w:val="007C5414"/>
    <w:rsid w:val="007C5453"/>
    <w:rsid w:val="007C7E00"/>
    <w:rsid w:val="007D20D1"/>
    <w:rsid w:val="007E71B7"/>
    <w:rsid w:val="007F160C"/>
    <w:rsid w:val="007F3667"/>
    <w:rsid w:val="007F595D"/>
    <w:rsid w:val="00801151"/>
    <w:rsid w:val="00815CC3"/>
    <w:rsid w:val="00821585"/>
    <w:rsid w:val="0082469E"/>
    <w:rsid w:val="00827732"/>
    <w:rsid w:val="008433F7"/>
    <w:rsid w:val="008556F7"/>
    <w:rsid w:val="0086144B"/>
    <w:rsid w:val="00861916"/>
    <w:rsid w:val="00861ED9"/>
    <w:rsid w:val="0086706E"/>
    <w:rsid w:val="008730EB"/>
    <w:rsid w:val="00883B86"/>
    <w:rsid w:val="008875E2"/>
    <w:rsid w:val="008A3E35"/>
    <w:rsid w:val="008A5DCB"/>
    <w:rsid w:val="008B174C"/>
    <w:rsid w:val="008B666D"/>
    <w:rsid w:val="008C3BF5"/>
    <w:rsid w:val="008C5A41"/>
    <w:rsid w:val="008D1EF7"/>
    <w:rsid w:val="008D5A4E"/>
    <w:rsid w:val="008D6C57"/>
    <w:rsid w:val="008F73D8"/>
    <w:rsid w:val="00911FA1"/>
    <w:rsid w:val="00912AF4"/>
    <w:rsid w:val="00914C94"/>
    <w:rsid w:val="00921B77"/>
    <w:rsid w:val="00924EA3"/>
    <w:rsid w:val="00926C18"/>
    <w:rsid w:val="009322CB"/>
    <w:rsid w:val="009348FC"/>
    <w:rsid w:val="00937318"/>
    <w:rsid w:val="00937A8D"/>
    <w:rsid w:val="0094334A"/>
    <w:rsid w:val="00956B86"/>
    <w:rsid w:val="009575FE"/>
    <w:rsid w:val="00970980"/>
    <w:rsid w:val="009773E7"/>
    <w:rsid w:val="00980AC0"/>
    <w:rsid w:val="00980C43"/>
    <w:rsid w:val="00994F0B"/>
    <w:rsid w:val="0099742B"/>
    <w:rsid w:val="00997F5C"/>
    <w:rsid w:val="009A0E6D"/>
    <w:rsid w:val="009A2E3D"/>
    <w:rsid w:val="009B6701"/>
    <w:rsid w:val="009C03F3"/>
    <w:rsid w:val="009C0E80"/>
    <w:rsid w:val="009C3BF0"/>
    <w:rsid w:val="009D40EE"/>
    <w:rsid w:val="009D741E"/>
    <w:rsid w:val="009E0730"/>
    <w:rsid w:val="009F0BB6"/>
    <w:rsid w:val="009F3459"/>
    <w:rsid w:val="00A0103E"/>
    <w:rsid w:val="00A07B23"/>
    <w:rsid w:val="00A23291"/>
    <w:rsid w:val="00A248CB"/>
    <w:rsid w:val="00A24E7E"/>
    <w:rsid w:val="00A278A3"/>
    <w:rsid w:val="00A30212"/>
    <w:rsid w:val="00A34222"/>
    <w:rsid w:val="00A3718C"/>
    <w:rsid w:val="00A412BC"/>
    <w:rsid w:val="00A41D45"/>
    <w:rsid w:val="00A43042"/>
    <w:rsid w:val="00A4377D"/>
    <w:rsid w:val="00A437C0"/>
    <w:rsid w:val="00A43ADD"/>
    <w:rsid w:val="00A52145"/>
    <w:rsid w:val="00A54BE0"/>
    <w:rsid w:val="00A570A3"/>
    <w:rsid w:val="00A6697D"/>
    <w:rsid w:val="00A71934"/>
    <w:rsid w:val="00A84E55"/>
    <w:rsid w:val="00A9185F"/>
    <w:rsid w:val="00AB3D2F"/>
    <w:rsid w:val="00AC0D4B"/>
    <w:rsid w:val="00AC16B2"/>
    <w:rsid w:val="00AC5DA8"/>
    <w:rsid w:val="00AD0245"/>
    <w:rsid w:val="00AD55DA"/>
    <w:rsid w:val="00AE1FDA"/>
    <w:rsid w:val="00AE5590"/>
    <w:rsid w:val="00AE70A0"/>
    <w:rsid w:val="00AF55FB"/>
    <w:rsid w:val="00B150D3"/>
    <w:rsid w:val="00B22AD2"/>
    <w:rsid w:val="00B22BB5"/>
    <w:rsid w:val="00B23BE0"/>
    <w:rsid w:val="00B27C84"/>
    <w:rsid w:val="00B339A9"/>
    <w:rsid w:val="00B3660E"/>
    <w:rsid w:val="00B37943"/>
    <w:rsid w:val="00B46053"/>
    <w:rsid w:val="00B525EA"/>
    <w:rsid w:val="00B52926"/>
    <w:rsid w:val="00B541F8"/>
    <w:rsid w:val="00B54314"/>
    <w:rsid w:val="00B5433E"/>
    <w:rsid w:val="00B554B8"/>
    <w:rsid w:val="00B67AA6"/>
    <w:rsid w:val="00B72BA1"/>
    <w:rsid w:val="00B76371"/>
    <w:rsid w:val="00B76716"/>
    <w:rsid w:val="00B77155"/>
    <w:rsid w:val="00B815A4"/>
    <w:rsid w:val="00B82326"/>
    <w:rsid w:val="00B8378F"/>
    <w:rsid w:val="00B940D9"/>
    <w:rsid w:val="00B95559"/>
    <w:rsid w:val="00B96087"/>
    <w:rsid w:val="00BA4340"/>
    <w:rsid w:val="00BA517D"/>
    <w:rsid w:val="00BA5E76"/>
    <w:rsid w:val="00BC29DF"/>
    <w:rsid w:val="00BD0371"/>
    <w:rsid w:val="00BD2443"/>
    <w:rsid w:val="00BE3BBA"/>
    <w:rsid w:val="00BE7D40"/>
    <w:rsid w:val="00BF5627"/>
    <w:rsid w:val="00C00C2C"/>
    <w:rsid w:val="00C06BDA"/>
    <w:rsid w:val="00C077C3"/>
    <w:rsid w:val="00C137EE"/>
    <w:rsid w:val="00C15FC2"/>
    <w:rsid w:val="00C16159"/>
    <w:rsid w:val="00C2056B"/>
    <w:rsid w:val="00C21D34"/>
    <w:rsid w:val="00C26FB7"/>
    <w:rsid w:val="00C33B5A"/>
    <w:rsid w:val="00C40C9C"/>
    <w:rsid w:val="00C4352B"/>
    <w:rsid w:val="00C4359E"/>
    <w:rsid w:val="00C450DB"/>
    <w:rsid w:val="00C4607C"/>
    <w:rsid w:val="00C46EF8"/>
    <w:rsid w:val="00C511A3"/>
    <w:rsid w:val="00C52E8F"/>
    <w:rsid w:val="00C72695"/>
    <w:rsid w:val="00C855A0"/>
    <w:rsid w:val="00C878F2"/>
    <w:rsid w:val="00C90D0B"/>
    <w:rsid w:val="00C91A3B"/>
    <w:rsid w:val="00C95839"/>
    <w:rsid w:val="00CA1943"/>
    <w:rsid w:val="00CA24A9"/>
    <w:rsid w:val="00CA4A92"/>
    <w:rsid w:val="00CB2989"/>
    <w:rsid w:val="00CB2A2E"/>
    <w:rsid w:val="00CB3310"/>
    <w:rsid w:val="00CB3617"/>
    <w:rsid w:val="00CB7914"/>
    <w:rsid w:val="00CD69E3"/>
    <w:rsid w:val="00CF3DCA"/>
    <w:rsid w:val="00CF3F66"/>
    <w:rsid w:val="00CF73CE"/>
    <w:rsid w:val="00D00401"/>
    <w:rsid w:val="00D01C37"/>
    <w:rsid w:val="00D12100"/>
    <w:rsid w:val="00D158DE"/>
    <w:rsid w:val="00D20156"/>
    <w:rsid w:val="00D3077C"/>
    <w:rsid w:val="00D30B00"/>
    <w:rsid w:val="00D31248"/>
    <w:rsid w:val="00D33F26"/>
    <w:rsid w:val="00D37B7C"/>
    <w:rsid w:val="00D40357"/>
    <w:rsid w:val="00D44C6D"/>
    <w:rsid w:val="00D45283"/>
    <w:rsid w:val="00D529DA"/>
    <w:rsid w:val="00D550BA"/>
    <w:rsid w:val="00D55290"/>
    <w:rsid w:val="00D57BF8"/>
    <w:rsid w:val="00D67771"/>
    <w:rsid w:val="00D721EE"/>
    <w:rsid w:val="00D72571"/>
    <w:rsid w:val="00D96927"/>
    <w:rsid w:val="00DA588C"/>
    <w:rsid w:val="00DA7BA6"/>
    <w:rsid w:val="00DB493A"/>
    <w:rsid w:val="00DC37F9"/>
    <w:rsid w:val="00DD2380"/>
    <w:rsid w:val="00DD3896"/>
    <w:rsid w:val="00DE03E9"/>
    <w:rsid w:val="00DE3428"/>
    <w:rsid w:val="00DE5585"/>
    <w:rsid w:val="00DE5ED8"/>
    <w:rsid w:val="00DE7E01"/>
    <w:rsid w:val="00DF3A69"/>
    <w:rsid w:val="00DF3DA8"/>
    <w:rsid w:val="00E0178B"/>
    <w:rsid w:val="00E05CEB"/>
    <w:rsid w:val="00E13D0F"/>
    <w:rsid w:val="00E1435C"/>
    <w:rsid w:val="00E156E1"/>
    <w:rsid w:val="00E178F6"/>
    <w:rsid w:val="00E20143"/>
    <w:rsid w:val="00E31247"/>
    <w:rsid w:val="00E50BC6"/>
    <w:rsid w:val="00E53DF6"/>
    <w:rsid w:val="00E64D81"/>
    <w:rsid w:val="00E73C4D"/>
    <w:rsid w:val="00E81DDF"/>
    <w:rsid w:val="00E9281E"/>
    <w:rsid w:val="00E94652"/>
    <w:rsid w:val="00EA7895"/>
    <w:rsid w:val="00EB366C"/>
    <w:rsid w:val="00ED568D"/>
    <w:rsid w:val="00EE0B4E"/>
    <w:rsid w:val="00EE1A4F"/>
    <w:rsid w:val="00EE26E3"/>
    <w:rsid w:val="00EE46DD"/>
    <w:rsid w:val="00EE7C41"/>
    <w:rsid w:val="00EF2637"/>
    <w:rsid w:val="00EF33D6"/>
    <w:rsid w:val="00F00855"/>
    <w:rsid w:val="00F06AF6"/>
    <w:rsid w:val="00F1599E"/>
    <w:rsid w:val="00F22138"/>
    <w:rsid w:val="00F301ED"/>
    <w:rsid w:val="00F32562"/>
    <w:rsid w:val="00F335A0"/>
    <w:rsid w:val="00F346E3"/>
    <w:rsid w:val="00F4043E"/>
    <w:rsid w:val="00F50F5B"/>
    <w:rsid w:val="00F52B65"/>
    <w:rsid w:val="00F55C15"/>
    <w:rsid w:val="00F55F57"/>
    <w:rsid w:val="00F569E5"/>
    <w:rsid w:val="00F638B6"/>
    <w:rsid w:val="00F66A14"/>
    <w:rsid w:val="00F709A2"/>
    <w:rsid w:val="00F75F5E"/>
    <w:rsid w:val="00F76CA4"/>
    <w:rsid w:val="00F77CEE"/>
    <w:rsid w:val="00F977E7"/>
    <w:rsid w:val="00FA1C4F"/>
    <w:rsid w:val="00FA65A6"/>
    <w:rsid w:val="00FB42B9"/>
    <w:rsid w:val="00FC596D"/>
    <w:rsid w:val="00FD41B5"/>
    <w:rsid w:val="00FE0E12"/>
    <w:rsid w:val="00FE6113"/>
    <w:rsid w:val="00FF0C59"/>
    <w:rsid w:val="00FF1B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73D8"/>
    <w:rPr>
      <w:sz w:val="26"/>
      <w:szCs w:val="22"/>
    </w:rPr>
  </w:style>
  <w:style w:type="paragraph" w:styleId="Heading1">
    <w:name w:val="heading 1"/>
    <w:basedOn w:val="Normal"/>
    <w:next w:val="Normal"/>
    <w:link w:val="Heading1Char"/>
    <w:qFormat/>
    <w:rsid w:val="00C46EF8"/>
    <w:pPr>
      <w:keepNext/>
      <w:outlineLvl w:val="0"/>
    </w:pPr>
    <w:rPr>
      <w:rFonts w:ascii="VNI-Times" w:eastAsia="Times New Roman" w:hAnsi="VNI-Times"/>
      <w:b/>
      <w:bCs/>
      <w:sz w:val="24"/>
      <w:szCs w:val="24"/>
      <w:u w:val="single"/>
    </w:rPr>
  </w:style>
  <w:style w:type="paragraph" w:styleId="Heading2">
    <w:name w:val="heading 2"/>
    <w:basedOn w:val="Normal"/>
    <w:link w:val="Heading2Char"/>
    <w:uiPriority w:val="9"/>
    <w:qFormat/>
    <w:rsid w:val="00701310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1D4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A41D45"/>
    <w:rPr>
      <w:sz w:val="26"/>
      <w:szCs w:val="22"/>
    </w:rPr>
  </w:style>
  <w:style w:type="paragraph" w:styleId="Footer">
    <w:name w:val="footer"/>
    <w:basedOn w:val="Normal"/>
    <w:link w:val="FooterChar"/>
    <w:uiPriority w:val="99"/>
    <w:unhideWhenUsed/>
    <w:rsid w:val="00A41D4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41D45"/>
    <w:rPr>
      <w:sz w:val="26"/>
      <w:szCs w:val="22"/>
    </w:rPr>
  </w:style>
  <w:style w:type="table" w:styleId="TableGrid">
    <w:name w:val="Table Grid"/>
    <w:basedOn w:val="TableNormal"/>
    <w:rsid w:val="00C06B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">
    <w:name w:val="_"/>
    <w:rsid w:val="00701310"/>
  </w:style>
  <w:style w:type="character" w:customStyle="1" w:styleId="Heading2Char">
    <w:name w:val="Heading 2 Char"/>
    <w:link w:val="Heading2"/>
    <w:uiPriority w:val="9"/>
    <w:rsid w:val="00701310"/>
    <w:rPr>
      <w:rFonts w:eastAsia="Times New Roman"/>
      <w:b/>
      <w:bCs/>
      <w:sz w:val="36"/>
      <w:szCs w:val="36"/>
    </w:rPr>
  </w:style>
  <w:style w:type="character" w:styleId="Strong">
    <w:name w:val="Strong"/>
    <w:uiPriority w:val="22"/>
    <w:qFormat/>
    <w:rsid w:val="00701310"/>
    <w:rPr>
      <w:b/>
      <w:bCs/>
    </w:rPr>
  </w:style>
  <w:style w:type="paragraph" w:styleId="NormalWeb">
    <w:name w:val="Normal (Web)"/>
    <w:basedOn w:val="Normal"/>
    <w:uiPriority w:val="99"/>
    <w:unhideWhenUsed/>
    <w:rsid w:val="0070131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Heading1Char">
    <w:name w:val="Heading 1 Char"/>
    <w:link w:val="Heading1"/>
    <w:rsid w:val="00C46EF8"/>
    <w:rPr>
      <w:rFonts w:ascii="VNI-Times" w:eastAsia="Times New Roman" w:hAnsi="VNI-Times"/>
      <w:b/>
      <w:bCs/>
      <w:sz w:val="24"/>
      <w:szCs w:val="24"/>
      <w:u w:val="single"/>
    </w:rPr>
  </w:style>
  <w:style w:type="character" w:customStyle="1" w:styleId="mghead">
    <w:name w:val="mghead"/>
    <w:rsid w:val="00065D7D"/>
  </w:style>
  <w:style w:type="character" w:styleId="Hyperlink">
    <w:name w:val="Hyperlink"/>
    <w:uiPriority w:val="99"/>
    <w:semiHidden/>
    <w:unhideWhenUsed/>
    <w:rsid w:val="00065D7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6A6335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56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D568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73D8"/>
    <w:rPr>
      <w:sz w:val="26"/>
      <w:szCs w:val="22"/>
    </w:rPr>
  </w:style>
  <w:style w:type="paragraph" w:styleId="Heading1">
    <w:name w:val="heading 1"/>
    <w:basedOn w:val="Normal"/>
    <w:next w:val="Normal"/>
    <w:link w:val="Heading1Char"/>
    <w:qFormat/>
    <w:rsid w:val="00C46EF8"/>
    <w:pPr>
      <w:keepNext/>
      <w:outlineLvl w:val="0"/>
    </w:pPr>
    <w:rPr>
      <w:rFonts w:ascii="VNI-Times" w:eastAsia="Times New Roman" w:hAnsi="VNI-Times"/>
      <w:b/>
      <w:bCs/>
      <w:sz w:val="24"/>
      <w:szCs w:val="24"/>
      <w:u w:val="single"/>
    </w:rPr>
  </w:style>
  <w:style w:type="paragraph" w:styleId="Heading2">
    <w:name w:val="heading 2"/>
    <w:basedOn w:val="Normal"/>
    <w:link w:val="Heading2Char"/>
    <w:uiPriority w:val="9"/>
    <w:qFormat/>
    <w:rsid w:val="00701310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1D4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A41D45"/>
    <w:rPr>
      <w:sz w:val="26"/>
      <w:szCs w:val="22"/>
    </w:rPr>
  </w:style>
  <w:style w:type="paragraph" w:styleId="Footer">
    <w:name w:val="footer"/>
    <w:basedOn w:val="Normal"/>
    <w:link w:val="FooterChar"/>
    <w:uiPriority w:val="99"/>
    <w:unhideWhenUsed/>
    <w:rsid w:val="00A41D4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41D45"/>
    <w:rPr>
      <w:sz w:val="26"/>
      <w:szCs w:val="22"/>
    </w:rPr>
  </w:style>
  <w:style w:type="table" w:styleId="TableGrid">
    <w:name w:val="Table Grid"/>
    <w:basedOn w:val="TableNormal"/>
    <w:rsid w:val="00C06B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">
    <w:name w:val="_"/>
    <w:rsid w:val="00701310"/>
  </w:style>
  <w:style w:type="character" w:customStyle="1" w:styleId="Heading2Char">
    <w:name w:val="Heading 2 Char"/>
    <w:link w:val="Heading2"/>
    <w:uiPriority w:val="9"/>
    <w:rsid w:val="00701310"/>
    <w:rPr>
      <w:rFonts w:eastAsia="Times New Roman"/>
      <w:b/>
      <w:bCs/>
      <w:sz w:val="36"/>
      <w:szCs w:val="36"/>
    </w:rPr>
  </w:style>
  <w:style w:type="character" w:styleId="Strong">
    <w:name w:val="Strong"/>
    <w:uiPriority w:val="22"/>
    <w:qFormat/>
    <w:rsid w:val="00701310"/>
    <w:rPr>
      <w:b/>
      <w:bCs/>
    </w:rPr>
  </w:style>
  <w:style w:type="paragraph" w:styleId="NormalWeb">
    <w:name w:val="Normal (Web)"/>
    <w:basedOn w:val="Normal"/>
    <w:uiPriority w:val="99"/>
    <w:unhideWhenUsed/>
    <w:rsid w:val="0070131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Heading1Char">
    <w:name w:val="Heading 1 Char"/>
    <w:link w:val="Heading1"/>
    <w:rsid w:val="00C46EF8"/>
    <w:rPr>
      <w:rFonts w:ascii="VNI-Times" w:eastAsia="Times New Roman" w:hAnsi="VNI-Times"/>
      <w:b/>
      <w:bCs/>
      <w:sz w:val="24"/>
      <w:szCs w:val="24"/>
      <w:u w:val="single"/>
    </w:rPr>
  </w:style>
  <w:style w:type="character" w:customStyle="1" w:styleId="mghead">
    <w:name w:val="mghead"/>
    <w:rsid w:val="00065D7D"/>
  </w:style>
  <w:style w:type="character" w:styleId="Hyperlink">
    <w:name w:val="Hyperlink"/>
    <w:uiPriority w:val="99"/>
    <w:semiHidden/>
    <w:unhideWhenUsed/>
    <w:rsid w:val="00065D7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6A6335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56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D568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3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0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16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48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877413">
                  <w:marLeft w:val="0"/>
                  <w:marRight w:val="0"/>
                  <w:marTop w:val="195"/>
                  <w:marBottom w:val="19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8184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5682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65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32627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87393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079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8691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4224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36558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72370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19329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710767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06893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97951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520216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067951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082507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31256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83282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702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896541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6207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983622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26051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64159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542671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542703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35172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107780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131278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25727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392906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45767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957634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31435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45851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72343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064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110667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195860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59939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362108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06506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712032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81968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89206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521032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821719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4829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3902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96581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48195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53333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26860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51643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957705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080959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65855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90183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482633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96898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38924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07577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3133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164307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51089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89438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81876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234353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383083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827522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90542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079975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36980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65592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52724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387546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03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561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3443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86213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6056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5994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9698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1627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2080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81802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16911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410018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161156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435599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0283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74190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8343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28857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7205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340713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98197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12538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173892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79933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8042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310838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477273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941815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26873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4690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68507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625060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7787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8811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480766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56739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720059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246243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738473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78118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892560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30610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129697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373681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784960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176474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2011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1009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201398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84405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956940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4227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98614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25592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0445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91360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132806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588885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960420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59648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1552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18581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841180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22270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267048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404234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56390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090828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419451459">
                  <w:marLeft w:val="0"/>
                  <w:marRight w:val="0"/>
                  <w:marTop w:val="195"/>
                  <w:marBottom w:val="19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0803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0240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24449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42893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304470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757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5045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9176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18169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474122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21177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805121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26785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481196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84379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954512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82368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37694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82575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934270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233353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459227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789558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708492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15488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92887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149261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164336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39309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79029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1519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275192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46328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513455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36201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949079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55237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1041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7664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8949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57753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58246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01444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20011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94060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608638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12017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030852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52096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595839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91580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947686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340120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329926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883007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66557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53195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415761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06109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7303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20849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7596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91180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359829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46422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163859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10172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34597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9229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210150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1910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260898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95437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42900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890946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515660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497083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126495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465319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2177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342849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88684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215292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616882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31667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45515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44610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630238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19957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638166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642057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793389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960603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114727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5249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5625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334973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464783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48914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58347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189148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40652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501747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13526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57395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10749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376165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6440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9907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2628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091561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27765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277724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979148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4707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94002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966855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07315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0773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278294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30703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304110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7516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82896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21774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459080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812432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75553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77140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8330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2715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720801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02706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276245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436393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722060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037505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69668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95358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17388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079628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87588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103376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40098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418030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424023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603590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788594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08932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549158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98456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85771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95236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2833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046992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390394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87068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066859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36226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324091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4373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5135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46050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481217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117118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347642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780376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23175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84455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083886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47982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49803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661982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865083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742008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56062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496528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567835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056179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65078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323620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78325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797588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91815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63581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73497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67862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32441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5739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95493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3822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9621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01711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60772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773500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840459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940747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7478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9759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194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46369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9190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932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53904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14995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178099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23460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36754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556382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58807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290541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420123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50608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056516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80237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439414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584373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144413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509439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474219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69125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867338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442116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26352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91150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22112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444204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82188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56330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61383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29044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286486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48765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07155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7213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24521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32385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37332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695124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2160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63202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03257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5572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7290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7041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5688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56942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72894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450088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614644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925713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86863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417374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09267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223124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705804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044920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702893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65490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34303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104733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585768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74956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5001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05030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8868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48392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85777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366371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194679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70606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616736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557351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060036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16408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33320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63587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697766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15450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00502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556179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16882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72451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423335337">
                  <w:marLeft w:val="0"/>
                  <w:marRight w:val="0"/>
                  <w:marTop w:val="195"/>
                  <w:marBottom w:val="19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4495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2316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5118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539815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95599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019826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449017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683617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64751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821624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65729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76568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5135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955722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1890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308528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52655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509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363518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830697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679376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345269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049828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199352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40368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0025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82601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73172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71002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9326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1518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48682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40456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590251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84988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11187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2158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569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19386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76904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163072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447064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94288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004594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22809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96446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351794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341987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983410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120600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280493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43315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0060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48058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289199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499564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96658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1444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5620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78937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37598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52110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787642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75281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768527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87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46002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91589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25957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388968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48142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08532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1242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67102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8353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29612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19371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54860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641044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01102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1865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604010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4011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27913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94311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83134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52796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2903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946841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68274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988885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1951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38050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147370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57913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918662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89848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808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29664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11773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721569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51092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361816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24352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4690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6824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812065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0494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63453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94647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784270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84375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356410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04278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7177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40533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643091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22479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0035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83258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08531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677596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52366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05065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59380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281437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17090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751815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96326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277713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67308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80380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919836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74007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6638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9952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2930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632859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87265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845159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46819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906492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20898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599937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33672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12374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02663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892405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132163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4832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77922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9515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821999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883608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12126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159688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993082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308563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370948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03301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8458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570464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191319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02740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367219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36121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214753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78513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533917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43375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19810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3390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09578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29710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54417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61838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530973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813758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0015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133751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8093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327724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891411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8270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659863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778945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3049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83594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13042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37789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51132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357880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36240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343398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294816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246483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90413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253185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2027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31281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906721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443585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821723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79461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792998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70380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36369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00629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830504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9083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77754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02793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20910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631664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609715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682264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804302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3195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015975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080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979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30014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9689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41333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79442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5023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151991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1009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8983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96872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624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310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4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86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1587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1215302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24024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38682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13187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8550993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3889173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976448183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5023342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40441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74924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3859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5181892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673677557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0007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16399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60044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4907414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980134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768111229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84425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85807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4195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8230580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1953419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65059107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40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4956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5248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9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40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86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8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25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097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17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8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83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21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325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14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11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80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162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70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34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4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57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66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387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62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75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38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6940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7484779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54836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12814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08064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563323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101510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920528870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30065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212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43346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127071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4032923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163861334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9089931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7885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55891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60654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0410615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086264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839152354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38109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80601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89081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659438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1233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2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95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030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3188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8272618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73978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9875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09475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8795763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6028064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425344709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0700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11351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71276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099680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4781457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840392249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55360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5608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1891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7951387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470587047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1413800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48054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05588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51925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6909339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586723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259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0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089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995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3687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893961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4288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45004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55997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8662617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716861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76247536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63798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68207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06945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6168865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9580228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4827242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6229183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49432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51367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34611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964300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84528940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88476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8399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567813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99618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354620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39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0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112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117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71659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48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388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8150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0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05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07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6956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2413212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33468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48484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99908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05773168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8032330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606274186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27982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41980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23955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4792563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627588280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6522770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56094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03783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68134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97894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305817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11765193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6587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03497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570512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1224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55791329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323441036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647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2023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png" Type="http://schemas.openxmlformats.org/officeDocument/2006/relationships/image"/><Relationship Id="rId12" Target="media/image5.wmf" Type="http://schemas.openxmlformats.org/officeDocument/2006/relationships/image"/><Relationship Id="rId13" Target="embeddings/oleObject1.bin" Type="http://schemas.openxmlformats.org/officeDocument/2006/relationships/oleObject"/><Relationship Id="rId14" Target="media/image6.wmf" Type="http://schemas.openxmlformats.org/officeDocument/2006/relationships/image"/><Relationship Id="rId15" Target="embeddings/oleObject2.bin" Type="http://schemas.openxmlformats.org/officeDocument/2006/relationships/oleObject"/><Relationship Id="rId16" Target="embeddings/oleObject3.bin" Type="http://schemas.openxmlformats.org/officeDocument/2006/relationships/oleObject"/><Relationship Id="rId17" Target="media/image7.wmf" Type="http://schemas.openxmlformats.org/officeDocument/2006/relationships/image"/><Relationship Id="rId18" Target="embeddings/oleObject4.bin" Type="http://schemas.openxmlformats.org/officeDocument/2006/relationships/oleObject"/><Relationship Id="rId19" Target="header1.xml" Type="http://schemas.openxmlformats.org/officeDocument/2006/relationships/header"/><Relationship Id="rId2" Target="styles.xml" Type="http://schemas.openxmlformats.org/officeDocument/2006/relationships/styles"/><Relationship Id="rId20" Target="footer1.xml" Type="http://schemas.openxmlformats.org/officeDocument/2006/relationships/footer"/><Relationship Id="rId21" Target="fontTable.xml" Type="http://schemas.openxmlformats.org/officeDocument/2006/relationships/fontTable"/><Relationship Id="rId22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08</Words>
  <Characters>461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06T05:30:00Z</dcterms:created>
  <dc:creator>tailieu123.edu.vn</dc:creator>
  <dc:description>Đề cương ôn thi Hóa 9 giữa HK2 năm học 2022-2023 được soạn dưới dạng file word và PDF gồm 4 trang. Các bạn xem và tải về ở dưới.</dc:description>
  <dcterms:modified xsi:type="dcterms:W3CDTF">2023-03-06T05:30:00Z</dcterms:modified>
  <cp:revision>1</cp:revision>
  <dc:title>Đề Cương Ôn Thi Hóa 9 Giữa HK2 Năm Học 2022-2023</dc:title>
</cp:coreProperties>
</file>